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29"/>
  </p:notesMasterIdLst>
  <p:sldIdLst>
    <p:sldId id="284" r:id="rId5"/>
    <p:sldId id="258" r:id="rId6"/>
    <p:sldId id="275" r:id="rId7"/>
    <p:sldId id="277" r:id="rId8"/>
    <p:sldId id="257" r:id="rId9"/>
    <p:sldId id="264" r:id="rId10"/>
    <p:sldId id="278" r:id="rId11"/>
    <p:sldId id="267" r:id="rId12"/>
    <p:sldId id="314" r:id="rId13"/>
    <p:sldId id="308" r:id="rId14"/>
    <p:sldId id="259" r:id="rId15"/>
    <p:sldId id="310" r:id="rId16"/>
    <p:sldId id="311" r:id="rId17"/>
    <p:sldId id="312" r:id="rId18"/>
    <p:sldId id="298" r:id="rId19"/>
    <p:sldId id="313" r:id="rId20"/>
    <p:sldId id="268" r:id="rId21"/>
    <p:sldId id="309" r:id="rId22"/>
    <p:sldId id="261" r:id="rId23"/>
    <p:sldId id="301" r:id="rId24"/>
    <p:sldId id="303" r:id="rId25"/>
    <p:sldId id="282" r:id="rId26"/>
    <p:sldId id="270" r:id="rId27"/>
    <p:sldId id="271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69" autoAdjust="0"/>
    <p:restoredTop sz="88118" autoAdjust="0"/>
  </p:normalViewPr>
  <p:slideViewPr>
    <p:cSldViewPr snapToGrid="0">
      <p:cViewPr varScale="1">
        <p:scale>
          <a:sx n="72" d="100"/>
          <a:sy n="72" d="100"/>
        </p:scale>
        <p:origin x="1387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22/09/2024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L" sz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this project we expect to finish with concrete and comprehensive proof of feasibility </a:t>
            </a:r>
            <a:r>
              <a:rPr lang="en-IL" sz="12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r infeasibility </a:t>
            </a:r>
            <a:r>
              <a:rPr lang="en-IL" sz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 the task of running the TCA calculations on the satellite OBC. </a:t>
            </a:r>
          </a:p>
          <a:p>
            <a:pPr algn="l" rtl="0"/>
            <a:r>
              <a:rPr lang="en-US" sz="1200" dirty="0"/>
              <a:t>F</a:t>
            </a:r>
            <a:r>
              <a:rPr lang="en-IL" sz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asibility test of : </a:t>
            </a:r>
            <a:r>
              <a:rPr lang="en-US" sz="1200" dirty="0"/>
              <a:t>Implementing the algorithms</a:t>
            </a:r>
          </a:p>
          <a:p>
            <a:pPr algn="l" rtl="0"/>
            <a:r>
              <a:rPr lang="en-US" sz="1200" dirty="0"/>
              <a:t>Running on the Tested OBC</a:t>
            </a:r>
            <a:endParaRPr lang="en-US" dirty="0"/>
          </a:p>
          <a:p>
            <a:pPr algn="l" rtl="0"/>
            <a:r>
              <a:rPr lang="en-US" sz="1200" dirty="0"/>
              <a:t>Analyzing the result</a:t>
            </a:r>
            <a:endParaRPr lang="he-IL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Companion Matrix A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Sparse Structure</a:t>
            </a:r>
            <a:r>
              <a:rPr lang="en-US" dirty="0"/>
              <a:t>: Primarily zeros, reducing storage and computational deman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Tridiagonal Form</a:t>
            </a:r>
            <a:r>
              <a:rPr lang="en-US" dirty="0"/>
              <a:t>: Non-zero elements located on the first sub diagonal and super diagon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000000"/>
                </a:solidFill>
                <a:effectLst/>
              </a:rPr>
              <a:t>Fixed Number of Value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: The matrix composition is defined by a set number of specific values</a:t>
            </a:r>
            <a:r>
              <a:rPr lang="he-IL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 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 in range [-1,1] , facilitating predictable computational behavior.</a:t>
            </a:r>
            <a:endParaRPr lang="en-US" dirty="0"/>
          </a:p>
          <a:p>
            <a:endParaRPr lang="en-US" b="1" dirty="0"/>
          </a:p>
          <a:p>
            <a:r>
              <a:rPr lang="en-US" b="1" dirty="0"/>
              <a:t>Computational Considerations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000000"/>
                </a:solidFill>
                <a:effectLst/>
              </a:rPr>
              <a:t>Reducing Operation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: Aim to decrease the number of operations, enhancing faster convergence and reducing runtime, particularly for onboard systems</a:t>
            </a:r>
            <a:endParaRPr lang="he-IL" b="0" i="0" u="none" strike="noStrike" dirty="0">
              <a:solidFill>
                <a:srgbClr val="000000"/>
              </a:solidFill>
              <a:effectLst/>
              <a:latin typeface="-webkit-standard"/>
            </a:endParaRPr>
          </a:p>
          <a:p>
            <a:endParaRPr lang="he-IL" dirty="0">
              <a:solidFill>
                <a:srgbClr val="000000"/>
              </a:solidFill>
              <a:latin typeface="-webkit-standard"/>
            </a:endParaRPr>
          </a:p>
          <a:p>
            <a:r>
              <a:rPr lang="en-US" b="1" dirty="0"/>
              <a:t>Ongoing Investigation</a:t>
            </a:r>
            <a:r>
              <a:rPr lang="en-US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/>
              <a:t>Experimental Approaches</a:t>
            </a:r>
            <a:r>
              <a:rPr lang="en-US" dirty="0"/>
              <a:t>: Testing various methods to reduce operation count while preserving accurac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/>
              <a:t>Potential Impact</a:t>
            </a:r>
            <a:r>
              <a:rPr lang="en-US" dirty="0"/>
              <a:t>: Enhancements could significantly improve real-time assessments in satellite operations.</a:t>
            </a: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669029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Reduce Costs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elect less powerful computers, avoiding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xcess capabilities.</a:t>
            </a:r>
          </a:p>
          <a:p>
            <a:pPr algn="l" rtl="0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Test Performanc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 Ensure algorithms function well even in resource-limited settings.</a:t>
            </a:r>
          </a:p>
          <a:p>
            <a:pPr algn="l" rtl="0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rove Feasibilit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 If it works with less, it will work with more.</a:t>
            </a: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71746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014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675484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313412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64173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67610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5" name="Google Shape;345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13695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Google Shape;785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6" name="Google Shape;786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45669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253500" y="1315567"/>
            <a:ext cx="6526400" cy="271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98050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6"/>
          <p:cNvSpPr txBox="1">
            <a:spLocks noGrp="1"/>
          </p:cNvSpPr>
          <p:nvPr>
            <p:ph type="title"/>
          </p:nvPr>
        </p:nvSpPr>
        <p:spPr>
          <a:xfrm>
            <a:off x="2851933" y="1395000"/>
            <a:ext cx="5480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2" name="Google Shape;152;p16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533267"/>
            <a:ext cx="1716400" cy="1192000"/>
          </a:xfrm>
          <a:prstGeom prst="rect">
            <a:avLst/>
          </a:prstGeom>
          <a:solidFill>
            <a:schemeClr val="accen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46922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951012" y="9450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22"/>
          <p:cNvSpPr txBox="1">
            <a:spLocks noGrp="1"/>
          </p:cNvSpPr>
          <p:nvPr>
            <p:ph type="subTitle" idx="1"/>
          </p:nvPr>
        </p:nvSpPr>
        <p:spPr>
          <a:xfrm>
            <a:off x="950967" y="22495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0645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9"/>
          <p:cNvSpPr txBox="1">
            <a:spLocks noGrp="1"/>
          </p:cNvSpPr>
          <p:nvPr>
            <p:ph type="title"/>
          </p:nvPr>
        </p:nvSpPr>
        <p:spPr>
          <a:xfrm>
            <a:off x="950967" y="1200867"/>
            <a:ext cx="7679200" cy="180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9"/>
          <p:cNvSpPr txBox="1">
            <a:spLocks noGrp="1"/>
          </p:cNvSpPr>
          <p:nvPr>
            <p:ph type="subTitle" idx="1"/>
          </p:nvPr>
        </p:nvSpPr>
        <p:spPr>
          <a:xfrm>
            <a:off x="950967" y="3274667"/>
            <a:ext cx="6784800" cy="17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9"/>
          <p:cNvSpPr/>
          <p:nvPr/>
        </p:nvSpPr>
        <p:spPr>
          <a:xfrm rot="-1193401">
            <a:off x="9765982" y="37753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1" name="Google Shape;81;p9"/>
          <p:cNvSpPr/>
          <p:nvPr/>
        </p:nvSpPr>
        <p:spPr>
          <a:xfrm rot="1319598">
            <a:off x="5831880" y="1747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2" name="Google Shape;82;p9"/>
          <p:cNvSpPr/>
          <p:nvPr/>
        </p:nvSpPr>
        <p:spPr>
          <a:xfrm rot="1319598">
            <a:off x="11336414" y="35650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9"/>
          <p:cNvSpPr/>
          <p:nvPr/>
        </p:nvSpPr>
        <p:spPr>
          <a:xfrm rot="1320575">
            <a:off x="8058122" y="624569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9"/>
          <p:cNvSpPr/>
          <p:nvPr/>
        </p:nvSpPr>
        <p:spPr>
          <a:xfrm>
            <a:off x="-91966" y="-230500"/>
            <a:ext cx="5885167" cy="1383667"/>
          </a:xfrm>
          <a:custGeom>
            <a:avLst/>
            <a:gdLst/>
            <a:ahLst/>
            <a:cxnLst/>
            <a:rect l="l" t="t" r="r" b="b"/>
            <a:pathLst>
              <a:path w="176555" h="41510" extrusionOk="0">
                <a:moveTo>
                  <a:pt x="0" y="41510"/>
                </a:moveTo>
                <a:cubicBezTo>
                  <a:pt x="17187" y="41510"/>
                  <a:pt x="50006" y="35838"/>
                  <a:pt x="46404" y="19033"/>
                </a:cubicBezTo>
                <a:cubicBezTo>
                  <a:pt x="45130" y="13090"/>
                  <a:pt x="32808" y="12986"/>
                  <a:pt x="28278" y="17039"/>
                </a:cubicBezTo>
                <a:cubicBezTo>
                  <a:pt x="23278" y="21512"/>
                  <a:pt x="17310" y="31766"/>
                  <a:pt x="22296" y="36254"/>
                </a:cubicBezTo>
                <a:cubicBezTo>
                  <a:pt x="25560" y="39192"/>
                  <a:pt x="30955" y="38066"/>
                  <a:pt x="35347" y="38066"/>
                </a:cubicBezTo>
                <a:cubicBezTo>
                  <a:pt x="57801" y="38066"/>
                  <a:pt x="76153" y="19040"/>
                  <a:pt x="97522" y="12145"/>
                </a:cubicBezTo>
                <a:cubicBezTo>
                  <a:pt x="107864" y="8808"/>
                  <a:pt x="118576" y="6040"/>
                  <a:pt x="129426" y="5438"/>
                </a:cubicBezTo>
                <a:cubicBezTo>
                  <a:pt x="145216" y="4562"/>
                  <a:pt x="162407" y="7064"/>
                  <a:pt x="176555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5" name="Google Shape;85;p9"/>
          <p:cNvSpPr/>
          <p:nvPr/>
        </p:nvSpPr>
        <p:spPr>
          <a:xfrm>
            <a:off x="-457200" y="5629762"/>
            <a:ext cx="13087600" cy="929033"/>
          </a:xfrm>
          <a:custGeom>
            <a:avLst/>
            <a:gdLst/>
            <a:ahLst/>
            <a:cxnLst/>
            <a:rect l="l" t="t" r="r" b="b"/>
            <a:pathLst>
              <a:path w="392628" h="27871" extrusionOk="0">
                <a:moveTo>
                  <a:pt x="0" y="27871"/>
                </a:moveTo>
                <a:cubicBezTo>
                  <a:pt x="11853" y="21945"/>
                  <a:pt x="23145" y="13499"/>
                  <a:pt x="36254" y="11557"/>
                </a:cubicBezTo>
                <a:cubicBezTo>
                  <a:pt x="57694" y="8381"/>
                  <a:pt x="79612" y="14900"/>
                  <a:pt x="100785" y="19532"/>
                </a:cubicBezTo>
                <a:cubicBezTo>
                  <a:pt x="121119" y="23980"/>
                  <a:pt x="142181" y="26554"/>
                  <a:pt x="162961" y="25333"/>
                </a:cubicBezTo>
                <a:cubicBezTo>
                  <a:pt x="205311" y="22845"/>
                  <a:pt x="245432" y="862"/>
                  <a:pt x="287855" y="862"/>
                </a:cubicBezTo>
                <a:cubicBezTo>
                  <a:pt x="312025" y="862"/>
                  <a:pt x="336379" y="-1412"/>
                  <a:pt x="360362" y="1587"/>
                </a:cubicBezTo>
                <a:cubicBezTo>
                  <a:pt x="371034" y="2922"/>
                  <a:pt x="383005" y="6211"/>
                  <a:pt x="392628" y="1406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867645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9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9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9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9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9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9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9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/Users/shircohen/Library/Group%2520Containers/UBF8T346G9.ms/WebArchiveCopyPasteTempFiles/com.microsoft.Word/ts-7553-thumb.j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celestrak.org/NORAD/elements/index.php?FORMAT=tle" TargetMode="External"/><Relationship Id="rId3" Type="http://schemas.openxmlformats.org/officeDocument/2006/relationships/hyperlink" Target="https://www.researchgate.net/publication/252559100_Determining_satellite_close_approaches_part_II" TargetMode="External"/><Relationship Id="rId7" Type="http://schemas.openxmlformats.org/officeDocument/2006/relationships/hyperlink" Target="https://celestrak.org/" TargetMode="External"/><Relationship Id="rId12" Type="http://schemas.openxmlformats.org/officeDocument/2006/relationships/hyperlink" Target="https://github.com/cohensh96/Satellite-s-project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11" Type="http://schemas.openxmlformats.org/officeDocument/2006/relationships/hyperlink" Target="https://www.nasa.gov/mission_pages/station/news/orbital_debris.html" TargetMode="External"/><Relationship Id="rId5" Type="http://schemas.openxmlformats.org/officeDocument/2006/relationships/hyperlink" Target="https://www.researchgate.net/profile/Pini-Gurfil/publication/301620752_Improvements_to_Time_of_Closest_Approach_Calculation/links/5763c3f508ae570d6e15cbd1/Improvements-to-Time-of-Closest-Approach-Calculation.pdf" TargetMode="External"/><Relationship Id="rId10" Type="http://schemas.openxmlformats.org/officeDocument/2006/relationships/hyperlink" Target="https://www.isispace.nl/product/on-board-computer/" TargetMode="External"/><Relationship Id="rId4" Type="http://schemas.openxmlformats.org/officeDocument/2006/relationships/hyperlink" Target="https://www.researchgate.net/publication/338609111_Satellite_Closest_Approach_Calculation_Through_Chebyshev_Proxy_Polynomials" TargetMode="External"/><Relationship Id="rId9" Type="http://schemas.openxmlformats.org/officeDocument/2006/relationships/hyperlink" Target="https://www.gem5.org/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hyperlink" Target="http://astria.tacc.utexas.edu/AstriaGraph/" TargetMode="Externa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1"/>
          <p:cNvSpPr/>
          <p:nvPr/>
        </p:nvSpPr>
        <p:spPr>
          <a:xfrm>
            <a:off x="14172" y="4862517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297" name="Google Shape;297;p31"/>
          <p:cNvGrpSpPr/>
          <p:nvPr/>
        </p:nvGrpSpPr>
        <p:grpSpPr>
          <a:xfrm rot="-228760">
            <a:off x="8685369" y="3405343"/>
            <a:ext cx="3864980" cy="3863899"/>
            <a:chOff x="710950" y="550125"/>
            <a:chExt cx="1786375" cy="1785875"/>
          </a:xfrm>
        </p:grpSpPr>
        <p:grpSp>
          <p:nvGrpSpPr>
            <p:cNvPr id="298" name="Google Shape;298;p31"/>
            <p:cNvGrpSpPr/>
            <p:nvPr/>
          </p:nvGrpSpPr>
          <p:grpSpPr>
            <a:xfrm>
              <a:off x="710950" y="550125"/>
              <a:ext cx="1786375" cy="1785875"/>
              <a:chOff x="710950" y="550125"/>
              <a:chExt cx="1786375" cy="1785875"/>
            </a:xfrm>
          </p:grpSpPr>
          <p:sp>
            <p:nvSpPr>
              <p:cNvPr id="299" name="Google Shape;299;p31"/>
              <p:cNvSpPr/>
              <p:nvPr/>
            </p:nvSpPr>
            <p:spPr>
              <a:xfrm>
                <a:off x="710950" y="550125"/>
                <a:ext cx="1786375" cy="1785875"/>
              </a:xfrm>
              <a:custGeom>
                <a:avLst/>
                <a:gdLst/>
                <a:ahLst/>
                <a:cxnLst/>
                <a:rect l="l" t="t" r="r" b="b"/>
                <a:pathLst>
                  <a:path w="71455" h="71435" extrusionOk="0">
                    <a:moveTo>
                      <a:pt x="35738" y="1"/>
                    </a:moveTo>
                    <a:cubicBezTo>
                      <a:pt x="16007" y="1"/>
                      <a:pt x="1" y="15987"/>
                      <a:pt x="1" y="35718"/>
                    </a:cubicBezTo>
                    <a:cubicBezTo>
                      <a:pt x="1" y="55448"/>
                      <a:pt x="16007" y="71434"/>
                      <a:pt x="35738" y="71434"/>
                    </a:cubicBezTo>
                    <a:cubicBezTo>
                      <a:pt x="55469" y="71434"/>
                      <a:pt x="71455" y="55448"/>
                      <a:pt x="71455" y="35718"/>
                    </a:cubicBezTo>
                    <a:cubicBezTo>
                      <a:pt x="71455" y="15987"/>
                      <a:pt x="55469" y="1"/>
                      <a:pt x="35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0" name="Google Shape;300;p31"/>
              <p:cNvSpPr/>
              <p:nvPr/>
            </p:nvSpPr>
            <p:spPr>
              <a:xfrm>
                <a:off x="780000" y="666700"/>
                <a:ext cx="989200" cy="1613000"/>
              </a:xfrm>
              <a:custGeom>
                <a:avLst/>
                <a:gdLst/>
                <a:ahLst/>
                <a:cxnLst/>
                <a:rect l="l" t="t" r="r" b="b"/>
                <a:pathLst>
                  <a:path w="39568" h="64520" extrusionOk="0">
                    <a:moveTo>
                      <a:pt x="17724" y="0"/>
                    </a:moveTo>
                    <a:cubicBezTo>
                      <a:pt x="17309" y="0"/>
                      <a:pt x="16873" y="60"/>
                      <a:pt x="16614" y="150"/>
                    </a:cubicBezTo>
                    <a:cubicBezTo>
                      <a:pt x="15986" y="360"/>
                      <a:pt x="14291" y="1113"/>
                      <a:pt x="14501" y="1720"/>
                    </a:cubicBezTo>
                    <a:cubicBezTo>
                      <a:pt x="14537" y="1835"/>
                      <a:pt x="14653" y="1876"/>
                      <a:pt x="14812" y="1876"/>
                    </a:cubicBezTo>
                    <a:cubicBezTo>
                      <a:pt x="15182" y="1876"/>
                      <a:pt x="15784" y="1657"/>
                      <a:pt x="16165" y="1657"/>
                    </a:cubicBezTo>
                    <a:cubicBezTo>
                      <a:pt x="16273" y="1657"/>
                      <a:pt x="16363" y="1675"/>
                      <a:pt x="16426" y="1720"/>
                    </a:cubicBezTo>
                    <a:cubicBezTo>
                      <a:pt x="16551" y="1824"/>
                      <a:pt x="16635" y="2159"/>
                      <a:pt x="16614" y="2305"/>
                    </a:cubicBezTo>
                    <a:cubicBezTo>
                      <a:pt x="16551" y="2473"/>
                      <a:pt x="16028" y="2619"/>
                      <a:pt x="16091" y="2766"/>
                    </a:cubicBezTo>
                    <a:cubicBezTo>
                      <a:pt x="16147" y="2901"/>
                      <a:pt x="16299" y="2947"/>
                      <a:pt x="16498" y="2947"/>
                    </a:cubicBezTo>
                    <a:cubicBezTo>
                      <a:pt x="16905" y="2947"/>
                      <a:pt x="17513" y="2757"/>
                      <a:pt x="17924" y="2757"/>
                    </a:cubicBezTo>
                    <a:cubicBezTo>
                      <a:pt x="18056" y="2757"/>
                      <a:pt x="18168" y="2777"/>
                      <a:pt x="18246" y="2829"/>
                    </a:cubicBezTo>
                    <a:cubicBezTo>
                      <a:pt x="18413" y="2954"/>
                      <a:pt x="18685" y="3435"/>
                      <a:pt x="18560" y="3603"/>
                    </a:cubicBezTo>
                    <a:cubicBezTo>
                      <a:pt x="18417" y="3817"/>
                      <a:pt x="18041" y="3906"/>
                      <a:pt x="17621" y="3906"/>
                    </a:cubicBezTo>
                    <a:cubicBezTo>
                      <a:pt x="17058" y="3906"/>
                      <a:pt x="16417" y="3747"/>
                      <a:pt x="16154" y="3519"/>
                    </a:cubicBezTo>
                    <a:cubicBezTo>
                      <a:pt x="16049" y="3414"/>
                      <a:pt x="16154" y="3038"/>
                      <a:pt x="16049" y="2933"/>
                    </a:cubicBezTo>
                    <a:cubicBezTo>
                      <a:pt x="15777" y="2640"/>
                      <a:pt x="14877" y="2724"/>
                      <a:pt x="14522" y="2598"/>
                    </a:cubicBezTo>
                    <a:cubicBezTo>
                      <a:pt x="14312" y="2515"/>
                      <a:pt x="13936" y="2201"/>
                      <a:pt x="13726" y="2159"/>
                    </a:cubicBezTo>
                    <a:cubicBezTo>
                      <a:pt x="13580" y="2120"/>
                      <a:pt x="13343" y="2108"/>
                      <a:pt x="13087" y="2108"/>
                    </a:cubicBezTo>
                    <a:cubicBezTo>
                      <a:pt x="12648" y="2108"/>
                      <a:pt x="12154" y="2146"/>
                      <a:pt x="11969" y="2159"/>
                    </a:cubicBezTo>
                    <a:cubicBezTo>
                      <a:pt x="6738" y="5946"/>
                      <a:pt x="2574" y="11114"/>
                      <a:pt x="1" y="17119"/>
                    </a:cubicBezTo>
                    <a:lnTo>
                      <a:pt x="1" y="19149"/>
                    </a:lnTo>
                    <a:cubicBezTo>
                      <a:pt x="1" y="19149"/>
                      <a:pt x="1277" y="19505"/>
                      <a:pt x="1486" y="19860"/>
                    </a:cubicBezTo>
                    <a:cubicBezTo>
                      <a:pt x="1863" y="20446"/>
                      <a:pt x="1319" y="22016"/>
                      <a:pt x="1486" y="22685"/>
                    </a:cubicBezTo>
                    <a:cubicBezTo>
                      <a:pt x="1674" y="23376"/>
                      <a:pt x="2344" y="24736"/>
                      <a:pt x="2930" y="25133"/>
                    </a:cubicBezTo>
                    <a:cubicBezTo>
                      <a:pt x="3096" y="25239"/>
                      <a:pt x="3501" y="25366"/>
                      <a:pt x="3801" y="25366"/>
                    </a:cubicBezTo>
                    <a:cubicBezTo>
                      <a:pt x="3917" y="25366"/>
                      <a:pt x="4017" y="25347"/>
                      <a:pt x="4081" y="25301"/>
                    </a:cubicBezTo>
                    <a:cubicBezTo>
                      <a:pt x="4248" y="25175"/>
                      <a:pt x="4269" y="24673"/>
                      <a:pt x="4227" y="24464"/>
                    </a:cubicBezTo>
                    <a:cubicBezTo>
                      <a:pt x="4102" y="23857"/>
                      <a:pt x="3076" y="22936"/>
                      <a:pt x="2867" y="22350"/>
                    </a:cubicBezTo>
                    <a:cubicBezTo>
                      <a:pt x="2679" y="21869"/>
                      <a:pt x="2260" y="20697"/>
                      <a:pt x="2595" y="20300"/>
                    </a:cubicBezTo>
                    <a:cubicBezTo>
                      <a:pt x="2666" y="20229"/>
                      <a:pt x="2818" y="20198"/>
                      <a:pt x="2976" y="20198"/>
                    </a:cubicBezTo>
                    <a:cubicBezTo>
                      <a:pt x="3147" y="20198"/>
                      <a:pt x="3324" y="20235"/>
                      <a:pt x="3411" y="20300"/>
                    </a:cubicBezTo>
                    <a:cubicBezTo>
                      <a:pt x="3809" y="20655"/>
                      <a:pt x="3537" y="21911"/>
                      <a:pt x="3746" y="22413"/>
                    </a:cubicBezTo>
                    <a:cubicBezTo>
                      <a:pt x="4060" y="23229"/>
                      <a:pt x="5671" y="24422"/>
                      <a:pt x="5713" y="25301"/>
                    </a:cubicBezTo>
                    <a:cubicBezTo>
                      <a:pt x="5734" y="25573"/>
                      <a:pt x="5190" y="25970"/>
                      <a:pt x="5211" y="26242"/>
                    </a:cubicBezTo>
                    <a:cubicBezTo>
                      <a:pt x="5231" y="26807"/>
                      <a:pt x="6006" y="27832"/>
                      <a:pt x="6466" y="28167"/>
                    </a:cubicBezTo>
                    <a:cubicBezTo>
                      <a:pt x="6973" y="28527"/>
                      <a:pt x="8208" y="29091"/>
                      <a:pt x="9023" y="29091"/>
                    </a:cubicBezTo>
                    <a:cubicBezTo>
                      <a:pt x="9251" y="29091"/>
                      <a:pt x="9446" y="29046"/>
                      <a:pt x="9584" y="28941"/>
                    </a:cubicBezTo>
                    <a:cubicBezTo>
                      <a:pt x="9688" y="28858"/>
                      <a:pt x="9500" y="28502"/>
                      <a:pt x="9584" y="28439"/>
                    </a:cubicBezTo>
                    <a:cubicBezTo>
                      <a:pt x="9672" y="28366"/>
                      <a:pt x="9829" y="28333"/>
                      <a:pt x="10005" y="28333"/>
                    </a:cubicBezTo>
                    <a:cubicBezTo>
                      <a:pt x="10330" y="28333"/>
                      <a:pt x="10717" y="28444"/>
                      <a:pt x="10839" y="28606"/>
                    </a:cubicBezTo>
                    <a:cubicBezTo>
                      <a:pt x="10985" y="28795"/>
                      <a:pt x="10588" y="29318"/>
                      <a:pt x="10713" y="29506"/>
                    </a:cubicBezTo>
                    <a:cubicBezTo>
                      <a:pt x="10860" y="29694"/>
                      <a:pt x="11467" y="29632"/>
                      <a:pt x="11697" y="29674"/>
                    </a:cubicBezTo>
                    <a:cubicBezTo>
                      <a:pt x="12094" y="29757"/>
                      <a:pt x="13224" y="30092"/>
                      <a:pt x="13224" y="30092"/>
                    </a:cubicBezTo>
                    <a:cubicBezTo>
                      <a:pt x="13224" y="30092"/>
                      <a:pt x="14626" y="32184"/>
                      <a:pt x="15359" y="32540"/>
                    </a:cubicBezTo>
                    <a:cubicBezTo>
                      <a:pt x="15506" y="32614"/>
                      <a:pt x="15707" y="32638"/>
                      <a:pt x="15936" y="32638"/>
                    </a:cubicBezTo>
                    <a:cubicBezTo>
                      <a:pt x="16370" y="32638"/>
                      <a:pt x="16902" y="32551"/>
                      <a:pt x="17346" y="32551"/>
                    </a:cubicBezTo>
                    <a:cubicBezTo>
                      <a:pt x="17665" y="32551"/>
                      <a:pt x="17939" y="32596"/>
                      <a:pt x="18100" y="32749"/>
                    </a:cubicBezTo>
                    <a:cubicBezTo>
                      <a:pt x="18497" y="33126"/>
                      <a:pt x="18602" y="34465"/>
                      <a:pt x="18372" y="34988"/>
                    </a:cubicBezTo>
                    <a:cubicBezTo>
                      <a:pt x="18141" y="35490"/>
                      <a:pt x="16781" y="35783"/>
                      <a:pt x="16488" y="36285"/>
                    </a:cubicBezTo>
                    <a:cubicBezTo>
                      <a:pt x="16258" y="36725"/>
                      <a:pt x="16467" y="37792"/>
                      <a:pt x="16405" y="38273"/>
                    </a:cubicBezTo>
                    <a:cubicBezTo>
                      <a:pt x="16363" y="38587"/>
                      <a:pt x="16133" y="39508"/>
                      <a:pt x="16133" y="39508"/>
                    </a:cubicBezTo>
                    <a:cubicBezTo>
                      <a:pt x="16133" y="39508"/>
                      <a:pt x="18392" y="41914"/>
                      <a:pt x="18853" y="42897"/>
                    </a:cubicBezTo>
                    <a:cubicBezTo>
                      <a:pt x="18957" y="43169"/>
                      <a:pt x="18853" y="43839"/>
                      <a:pt x="19062" y="44048"/>
                    </a:cubicBezTo>
                    <a:cubicBezTo>
                      <a:pt x="19250" y="44257"/>
                      <a:pt x="20045" y="44320"/>
                      <a:pt x="20150" y="44320"/>
                    </a:cubicBezTo>
                    <a:cubicBezTo>
                      <a:pt x="20276" y="44320"/>
                      <a:pt x="22368" y="45910"/>
                      <a:pt x="22368" y="45910"/>
                    </a:cubicBezTo>
                    <a:cubicBezTo>
                      <a:pt x="22368" y="45910"/>
                      <a:pt x="21426" y="50806"/>
                      <a:pt x="22368" y="52041"/>
                    </a:cubicBezTo>
                    <a:cubicBezTo>
                      <a:pt x="22473" y="52187"/>
                      <a:pt x="22996" y="52083"/>
                      <a:pt x="23100" y="52250"/>
                    </a:cubicBezTo>
                    <a:cubicBezTo>
                      <a:pt x="23477" y="52857"/>
                      <a:pt x="22431" y="54363"/>
                      <a:pt x="22598" y="55075"/>
                    </a:cubicBezTo>
                    <a:cubicBezTo>
                      <a:pt x="22724" y="55577"/>
                      <a:pt x="23854" y="56728"/>
                      <a:pt x="23854" y="56728"/>
                    </a:cubicBezTo>
                    <a:cubicBezTo>
                      <a:pt x="23854" y="56728"/>
                      <a:pt x="23456" y="58862"/>
                      <a:pt x="23623" y="59532"/>
                    </a:cubicBezTo>
                    <a:cubicBezTo>
                      <a:pt x="23791" y="60348"/>
                      <a:pt x="24732" y="61791"/>
                      <a:pt x="25276" y="62440"/>
                    </a:cubicBezTo>
                    <a:cubicBezTo>
                      <a:pt x="25716" y="62984"/>
                      <a:pt x="26741" y="64051"/>
                      <a:pt x="27390" y="64302"/>
                    </a:cubicBezTo>
                    <a:cubicBezTo>
                      <a:pt x="27689" y="64414"/>
                      <a:pt x="28233" y="64519"/>
                      <a:pt x="28717" y="64519"/>
                    </a:cubicBezTo>
                    <a:cubicBezTo>
                      <a:pt x="29045" y="64519"/>
                      <a:pt x="29346" y="64471"/>
                      <a:pt x="29524" y="64344"/>
                    </a:cubicBezTo>
                    <a:cubicBezTo>
                      <a:pt x="29670" y="64239"/>
                      <a:pt x="29775" y="63821"/>
                      <a:pt x="29733" y="63654"/>
                    </a:cubicBezTo>
                    <a:cubicBezTo>
                      <a:pt x="29587" y="63151"/>
                      <a:pt x="28352" y="62817"/>
                      <a:pt x="28164" y="62335"/>
                    </a:cubicBezTo>
                    <a:cubicBezTo>
                      <a:pt x="28101" y="62189"/>
                      <a:pt x="28206" y="61833"/>
                      <a:pt x="28247" y="61687"/>
                    </a:cubicBezTo>
                    <a:cubicBezTo>
                      <a:pt x="28310" y="61477"/>
                      <a:pt x="28499" y="61080"/>
                      <a:pt x="28540" y="60871"/>
                    </a:cubicBezTo>
                    <a:cubicBezTo>
                      <a:pt x="28582" y="60682"/>
                      <a:pt x="28729" y="60201"/>
                      <a:pt x="28603" y="60055"/>
                    </a:cubicBezTo>
                    <a:cubicBezTo>
                      <a:pt x="28539" y="59991"/>
                      <a:pt x="28405" y="59970"/>
                      <a:pt x="28253" y="59970"/>
                    </a:cubicBezTo>
                    <a:cubicBezTo>
                      <a:pt x="27981" y="59970"/>
                      <a:pt x="27651" y="60035"/>
                      <a:pt x="27556" y="60035"/>
                    </a:cubicBezTo>
                    <a:cubicBezTo>
                      <a:pt x="27547" y="60035"/>
                      <a:pt x="27541" y="60035"/>
                      <a:pt x="27536" y="60034"/>
                    </a:cubicBezTo>
                    <a:cubicBezTo>
                      <a:pt x="27327" y="59971"/>
                      <a:pt x="26992" y="59573"/>
                      <a:pt x="26992" y="59364"/>
                    </a:cubicBezTo>
                    <a:cubicBezTo>
                      <a:pt x="27013" y="59050"/>
                      <a:pt x="27724" y="58778"/>
                      <a:pt x="27871" y="58506"/>
                    </a:cubicBezTo>
                    <a:lnTo>
                      <a:pt x="27996" y="57858"/>
                    </a:lnTo>
                    <a:lnTo>
                      <a:pt x="27013" y="57586"/>
                    </a:lnTo>
                    <a:lnTo>
                      <a:pt x="27076" y="57000"/>
                    </a:lnTo>
                    <a:lnTo>
                      <a:pt x="28478" y="56770"/>
                    </a:lnTo>
                    <a:cubicBezTo>
                      <a:pt x="28478" y="56770"/>
                      <a:pt x="30172" y="56163"/>
                      <a:pt x="30591" y="55765"/>
                    </a:cubicBezTo>
                    <a:cubicBezTo>
                      <a:pt x="30591" y="55765"/>
                      <a:pt x="31322" y="54446"/>
                      <a:pt x="31324" y="54446"/>
                    </a:cubicBezTo>
                    <a:lnTo>
                      <a:pt x="31324" y="54446"/>
                    </a:lnTo>
                    <a:cubicBezTo>
                      <a:pt x="31324" y="54446"/>
                      <a:pt x="31324" y="54446"/>
                      <a:pt x="31323" y="54447"/>
                    </a:cubicBezTo>
                    <a:lnTo>
                      <a:pt x="33039" y="52229"/>
                    </a:lnTo>
                    <a:lnTo>
                      <a:pt x="33541" y="51581"/>
                    </a:lnTo>
                    <a:lnTo>
                      <a:pt x="33039" y="49363"/>
                    </a:lnTo>
                    <a:lnTo>
                      <a:pt x="33039" y="49342"/>
                    </a:lnTo>
                    <a:cubicBezTo>
                      <a:pt x="33123" y="49028"/>
                      <a:pt x="33729" y="48170"/>
                      <a:pt x="33729" y="48170"/>
                    </a:cubicBezTo>
                    <a:lnTo>
                      <a:pt x="35780" y="48233"/>
                    </a:lnTo>
                    <a:lnTo>
                      <a:pt x="37161" y="47124"/>
                    </a:lnTo>
                    <a:cubicBezTo>
                      <a:pt x="37684" y="46182"/>
                      <a:pt x="37203" y="43818"/>
                      <a:pt x="37600" y="42814"/>
                    </a:cubicBezTo>
                    <a:cubicBezTo>
                      <a:pt x="37851" y="42249"/>
                      <a:pt x="38877" y="41433"/>
                      <a:pt x="39149" y="40868"/>
                    </a:cubicBezTo>
                    <a:cubicBezTo>
                      <a:pt x="39274" y="40575"/>
                      <a:pt x="39567" y="39905"/>
                      <a:pt x="39421" y="39612"/>
                    </a:cubicBezTo>
                    <a:cubicBezTo>
                      <a:pt x="39232" y="39298"/>
                      <a:pt x="38312" y="39403"/>
                      <a:pt x="38019" y="39173"/>
                    </a:cubicBezTo>
                    <a:cubicBezTo>
                      <a:pt x="38019" y="39173"/>
                      <a:pt x="37266" y="37813"/>
                      <a:pt x="37098" y="37666"/>
                    </a:cubicBezTo>
                    <a:cubicBezTo>
                      <a:pt x="37098" y="37666"/>
                      <a:pt x="36273" y="37703"/>
                      <a:pt x="35436" y="37703"/>
                    </a:cubicBezTo>
                    <a:cubicBezTo>
                      <a:pt x="34849" y="37703"/>
                      <a:pt x="34257" y="37685"/>
                      <a:pt x="33939" y="37625"/>
                    </a:cubicBezTo>
                    <a:cubicBezTo>
                      <a:pt x="33709" y="37583"/>
                      <a:pt x="33269" y="37373"/>
                      <a:pt x="33039" y="37290"/>
                    </a:cubicBezTo>
                    <a:cubicBezTo>
                      <a:pt x="32641" y="37143"/>
                      <a:pt x="33039" y="37290"/>
                      <a:pt x="31428" y="36683"/>
                    </a:cubicBezTo>
                    <a:cubicBezTo>
                      <a:pt x="31428" y="36683"/>
                      <a:pt x="31449" y="35323"/>
                      <a:pt x="31323" y="34884"/>
                    </a:cubicBezTo>
                    <a:cubicBezTo>
                      <a:pt x="31198" y="34486"/>
                      <a:pt x="30486" y="33440"/>
                      <a:pt x="30486" y="33440"/>
                    </a:cubicBezTo>
                    <a:lnTo>
                      <a:pt x="28227" y="33398"/>
                    </a:lnTo>
                    <a:cubicBezTo>
                      <a:pt x="27620" y="33398"/>
                      <a:pt x="27369" y="31745"/>
                      <a:pt x="26908" y="31347"/>
                    </a:cubicBezTo>
                    <a:cubicBezTo>
                      <a:pt x="26709" y="31166"/>
                      <a:pt x="26196" y="30750"/>
                      <a:pt x="25886" y="30750"/>
                    </a:cubicBezTo>
                    <a:cubicBezTo>
                      <a:pt x="25837" y="30750"/>
                      <a:pt x="25794" y="30760"/>
                      <a:pt x="25758" y="30783"/>
                    </a:cubicBezTo>
                    <a:cubicBezTo>
                      <a:pt x="25611" y="30866"/>
                      <a:pt x="25799" y="31306"/>
                      <a:pt x="25695" y="31410"/>
                    </a:cubicBezTo>
                    <a:cubicBezTo>
                      <a:pt x="25486" y="31607"/>
                      <a:pt x="25007" y="31695"/>
                      <a:pt x="24540" y="31695"/>
                    </a:cubicBezTo>
                    <a:cubicBezTo>
                      <a:pt x="24164" y="31695"/>
                      <a:pt x="23796" y="31638"/>
                      <a:pt x="23582" y="31536"/>
                    </a:cubicBezTo>
                    <a:cubicBezTo>
                      <a:pt x="23289" y="31389"/>
                      <a:pt x="23079" y="30636"/>
                      <a:pt x="22807" y="30469"/>
                    </a:cubicBezTo>
                    <a:cubicBezTo>
                      <a:pt x="22423" y="30218"/>
                      <a:pt x="21584" y="29954"/>
                      <a:pt x="20996" y="29954"/>
                    </a:cubicBezTo>
                    <a:cubicBezTo>
                      <a:pt x="20848" y="29954"/>
                      <a:pt x="20716" y="29970"/>
                      <a:pt x="20610" y="30008"/>
                    </a:cubicBezTo>
                    <a:cubicBezTo>
                      <a:pt x="19941" y="30238"/>
                      <a:pt x="19439" y="31871"/>
                      <a:pt x="18790" y="32101"/>
                    </a:cubicBezTo>
                    <a:cubicBezTo>
                      <a:pt x="18689" y="32137"/>
                      <a:pt x="18556" y="32153"/>
                      <a:pt x="18403" y="32153"/>
                    </a:cubicBezTo>
                    <a:cubicBezTo>
                      <a:pt x="17509" y="32153"/>
                      <a:pt x="15923" y="31619"/>
                      <a:pt x="15923" y="31619"/>
                    </a:cubicBezTo>
                    <a:cubicBezTo>
                      <a:pt x="15923" y="31619"/>
                      <a:pt x="16258" y="29004"/>
                      <a:pt x="15714" y="28397"/>
                    </a:cubicBezTo>
                    <a:cubicBezTo>
                      <a:pt x="15597" y="28273"/>
                      <a:pt x="15358" y="28245"/>
                      <a:pt x="15081" y="28245"/>
                    </a:cubicBezTo>
                    <a:cubicBezTo>
                      <a:pt x="14841" y="28245"/>
                      <a:pt x="14572" y="28266"/>
                      <a:pt x="14331" y="28266"/>
                    </a:cubicBezTo>
                    <a:cubicBezTo>
                      <a:pt x="14006" y="28266"/>
                      <a:pt x="13731" y="28227"/>
                      <a:pt x="13643" y="28042"/>
                    </a:cubicBezTo>
                    <a:cubicBezTo>
                      <a:pt x="13434" y="27644"/>
                      <a:pt x="14417" y="26912"/>
                      <a:pt x="14480" y="26472"/>
                    </a:cubicBezTo>
                    <a:cubicBezTo>
                      <a:pt x="14501" y="26242"/>
                      <a:pt x="14459" y="25656"/>
                      <a:pt x="14229" y="25552"/>
                    </a:cubicBezTo>
                    <a:cubicBezTo>
                      <a:pt x="14178" y="25534"/>
                      <a:pt x="14125" y="25525"/>
                      <a:pt x="14071" y="25525"/>
                    </a:cubicBezTo>
                    <a:cubicBezTo>
                      <a:pt x="13302" y="25525"/>
                      <a:pt x="12230" y="27217"/>
                      <a:pt x="11488" y="27393"/>
                    </a:cubicBezTo>
                    <a:cubicBezTo>
                      <a:pt x="11359" y="27425"/>
                      <a:pt x="11182" y="27441"/>
                      <a:pt x="10987" y="27441"/>
                    </a:cubicBezTo>
                    <a:cubicBezTo>
                      <a:pt x="10547" y="27441"/>
                      <a:pt x="10019" y="27358"/>
                      <a:pt x="9772" y="27184"/>
                    </a:cubicBezTo>
                    <a:cubicBezTo>
                      <a:pt x="9479" y="26974"/>
                      <a:pt x="9186" y="26200"/>
                      <a:pt x="9144" y="25845"/>
                    </a:cubicBezTo>
                    <a:cubicBezTo>
                      <a:pt x="9123" y="25489"/>
                      <a:pt x="9395" y="24777"/>
                      <a:pt x="9521" y="24443"/>
                    </a:cubicBezTo>
                    <a:cubicBezTo>
                      <a:pt x="9709" y="23982"/>
                      <a:pt x="10483" y="22706"/>
                      <a:pt x="10483" y="22706"/>
                    </a:cubicBezTo>
                    <a:cubicBezTo>
                      <a:pt x="10483" y="22706"/>
                      <a:pt x="12074" y="21744"/>
                      <a:pt x="12659" y="21597"/>
                    </a:cubicBezTo>
                    <a:cubicBezTo>
                      <a:pt x="13295" y="21444"/>
                      <a:pt x="14448" y="21199"/>
                      <a:pt x="15420" y="21199"/>
                    </a:cubicBezTo>
                    <a:cubicBezTo>
                      <a:pt x="16047" y="21199"/>
                      <a:pt x="16599" y="21301"/>
                      <a:pt x="16886" y="21597"/>
                    </a:cubicBezTo>
                    <a:cubicBezTo>
                      <a:pt x="17116" y="21827"/>
                      <a:pt x="16886" y="22873"/>
                      <a:pt x="16886" y="22873"/>
                    </a:cubicBezTo>
                    <a:cubicBezTo>
                      <a:pt x="16886" y="22873"/>
                      <a:pt x="17816" y="23621"/>
                      <a:pt x="18256" y="23621"/>
                    </a:cubicBezTo>
                    <a:cubicBezTo>
                      <a:pt x="18310" y="23621"/>
                      <a:pt x="18356" y="23610"/>
                      <a:pt x="18392" y="23585"/>
                    </a:cubicBezTo>
                    <a:cubicBezTo>
                      <a:pt x="18853" y="23271"/>
                      <a:pt x="18079" y="21890"/>
                      <a:pt x="18288" y="21388"/>
                    </a:cubicBezTo>
                    <a:cubicBezTo>
                      <a:pt x="18413" y="21011"/>
                      <a:pt x="19062" y="20530"/>
                      <a:pt x="19376" y="20279"/>
                    </a:cubicBezTo>
                    <a:cubicBezTo>
                      <a:pt x="19878" y="19860"/>
                      <a:pt x="21573" y="18835"/>
                      <a:pt x="21573" y="18835"/>
                    </a:cubicBezTo>
                    <a:cubicBezTo>
                      <a:pt x="21573" y="18835"/>
                      <a:pt x="21615" y="18040"/>
                      <a:pt x="21740" y="17810"/>
                    </a:cubicBezTo>
                    <a:cubicBezTo>
                      <a:pt x="22075" y="17098"/>
                      <a:pt x="23310" y="15990"/>
                      <a:pt x="23937" y="15508"/>
                    </a:cubicBezTo>
                    <a:cubicBezTo>
                      <a:pt x="24460" y="15111"/>
                      <a:pt x="26218" y="14881"/>
                      <a:pt x="26281" y="14211"/>
                    </a:cubicBezTo>
                    <a:cubicBezTo>
                      <a:pt x="26281" y="14148"/>
                      <a:pt x="26071" y="14106"/>
                      <a:pt x="26071" y="14044"/>
                    </a:cubicBezTo>
                    <a:cubicBezTo>
                      <a:pt x="26051" y="13500"/>
                      <a:pt x="27139" y="12684"/>
                      <a:pt x="27662" y="12558"/>
                    </a:cubicBezTo>
                    <a:cubicBezTo>
                      <a:pt x="27685" y="12551"/>
                      <a:pt x="27711" y="12549"/>
                      <a:pt x="27740" y="12549"/>
                    </a:cubicBezTo>
                    <a:cubicBezTo>
                      <a:pt x="27896" y="12549"/>
                      <a:pt x="28121" y="12634"/>
                      <a:pt x="28227" y="12705"/>
                    </a:cubicBezTo>
                    <a:cubicBezTo>
                      <a:pt x="28331" y="12767"/>
                      <a:pt x="28394" y="13039"/>
                      <a:pt x="28499" y="13039"/>
                    </a:cubicBezTo>
                    <a:cubicBezTo>
                      <a:pt x="28503" y="13040"/>
                      <a:pt x="28507" y="13040"/>
                      <a:pt x="28512" y="13040"/>
                    </a:cubicBezTo>
                    <a:cubicBezTo>
                      <a:pt x="28736" y="13040"/>
                      <a:pt x="28921" y="12513"/>
                      <a:pt x="29105" y="12370"/>
                    </a:cubicBezTo>
                    <a:cubicBezTo>
                      <a:pt x="29126" y="12349"/>
                      <a:pt x="29252" y="12349"/>
                      <a:pt x="29252" y="12307"/>
                    </a:cubicBezTo>
                    <a:cubicBezTo>
                      <a:pt x="29243" y="12234"/>
                      <a:pt x="29147" y="12217"/>
                      <a:pt x="29028" y="12217"/>
                    </a:cubicBezTo>
                    <a:cubicBezTo>
                      <a:pt x="28917" y="12217"/>
                      <a:pt x="28785" y="12232"/>
                      <a:pt x="28684" y="12232"/>
                    </a:cubicBezTo>
                    <a:cubicBezTo>
                      <a:pt x="28644" y="12232"/>
                      <a:pt x="28609" y="12230"/>
                      <a:pt x="28582" y="12223"/>
                    </a:cubicBezTo>
                    <a:cubicBezTo>
                      <a:pt x="28415" y="12181"/>
                      <a:pt x="28017" y="12140"/>
                      <a:pt x="27913" y="11993"/>
                    </a:cubicBezTo>
                    <a:cubicBezTo>
                      <a:pt x="27829" y="11868"/>
                      <a:pt x="27850" y="11491"/>
                      <a:pt x="27913" y="11344"/>
                    </a:cubicBezTo>
                    <a:cubicBezTo>
                      <a:pt x="27975" y="11240"/>
                      <a:pt x="28164" y="11093"/>
                      <a:pt x="28268" y="11052"/>
                    </a:cubicBezTo>
                    <a:cubicBezTo>
                      <a:pt x="28342" y="11027"/>
                      <a:pt x="28452" y="11018"/>
                      <a:pt x="28569" y="11018"/>
                    </a:cubicBezTo>
                    <a:cubicBezTo>
                      <a:pt x="28750" y="11018"/>
                      <a:pt x="28949" y="11039"/>
                      <a:pt x="29064" y="11052"/>
                    </a:cubicBezTo>
                    <a:cubicBezTo>
                      <a:pt x="29147" y="11072"/>
                      <a:pt x="29356" y="11156"/>
                      <a:pt x="29419" y="11219"/>
                    </a:cubicBezTo>
                    <a:cubicBezTo>
                      <a:pt x="29545" y="11344"/>
                      <a:pt x="29566" y="11763"/>
                      <a:pt x="29733" y="11847"/>
                    </a:cubicBezTo>
                    <a:cubicBezTo>
                      <a:pt x="29761" y="11861"/>
                      <a:pt x="29805" y="11868"/>
                      <a:pt x="29854" y="11868"/>
                    </a:cubicBezTo>
                    <a:cubicBezTo>
                      <a:pt x="29952" y="11868"/>
                      <a:pt x="30068" y="11840"/>
                      <a:pt x="30110" y="11784"/>
                    </a:cubicBezTo>
                    <a:cubicBezTo>
                      <a:pt x="30110" y="11784"/>
                      <a:pt x="30089" y="11742"/>
                      <a:pt x="30110" y="11721"/>
                    </a:cubicBezTo>
                    <a:cubicBezTo>
                      <a:pt x="30131" y="11721"/>
                      <a:pt x="30193" y="11763"/>
                      <a:pt x="30214" y="11763"/>
                    </a:cubicBezTo>
                    <a:cubicBezTo>
                      <a:pt x="30282" y="11768"/>
                      <a:pt x="30373" y="11772"/>
                      <a:pt x="30473" y="11772"/>
                    </a:cubicBezTo>
                    <a:cubicBezTo>
                      <a:pt x="30774" y="11772"/>
                      <a:pt x="31166" y="11737"/>
                      <a:pt x="31323" y="11596"/>
                    </a:cubicBezTo>
                    <a:cubicBezTo>
                      <a:pt x="31428" y="11512"/>
                      <a:pt x="31344" y="11135"/>
                      <a:pt x="31470" y="11052"/>
                    </a:cubicBezTo>
                    <a:cubicBezTo>
                      <a:pt x="31500" y="11039"/>
                      <a:pt x="31540" y="11033"/>
                      <a:pt x="31585" y="11033"/>
                    </a:cubicBezTo>
                    <a:cubicBezTo>
                      <a:pt x="31760" y="11033"/>
                      <a:pt x="32014" y="11119"/>
                      <a:pt x="32097" y="11219"/>
                    </a:cubicBezTo>
                    <a:cubicBezTo>
                      <a:pt x="32181" y="11324"/>
                      <a:pt x="32160" y="11679"/>
                      <a:pt x="32097" y="11805"/>
                    </a:cubicBezTo>
                    <a:cubicBezTo>
                      <a:pt x="32014" y="11951"/>
                      <a:pt x="31470" y="12035"/>
                      <a:pt x="31512" y="12202"/>
                    </a:cubicBezTo>
                    <a:cubicBezTo>
                      <a:pt x="31637" y="12307"/>
                      <a:pt x="31491" y="12705"/>
                      <a:pt x="31595" y="12830"/>
                    </a:cubicBezTo>
                    <a:cubicBezTo>
                      <a:pt x="31846" y="13123"/>
                      <a:pt x="32683" y="13165"/>
                      <a:pt x="33039" y="13290"/>
                    </a:cubicBezTo>
                    <a:cubicBezTo>
                      <a:pt x="33185" y="13332"/>
                      <a:pt x="33499" y="13353"/>
                      <a:pt x="33583" y="13458"/>
                    </a:cubicBezTo>
                    <a:cubicBezTo>
                      <a:pt x="33583" y="13458"/>
                      <a:pt x="33583" y="13458"/>
                      <a:pt x="33583" y="13479"/>
                    </a:cubicBezTo>
                    <a:cubicBezTo>
                      <a:pt x="33624" y="13503"/>
                      <a:pt x="33695" y="13515"/>
                      <a:pt x="33769" y="13515"/>
                    </a:cubicBezTo>
                    <a:cubicBezTo>
                      <a:pt x="33883" y="13515"/>
                      <a:pt x="34005" y="13488"/>
                      <a:pt x="34043" y="13437"/>
                    </a:cubicBezTo>
                    <a:cubicBezTo>
                      <a:pt x="34190" y="13269"/>
                      <a:pt x="34190" y="12767"/>
                      <a:pt x="34085" y="12579"/>
                    </a:cubicBezTo>
                    <a:cubicBezTo>
                      <a:pt x="33939" y="12328"/>
                      <a:pt x="33185" y="12349"/>
                      <a:pt x="33039" y="12098"/>
                    </a:cubicBezTo>
                    <a:cubicBezTo>
                      <a:pt x="32913" y="11909"/>
                      <a:pt x="32913" y="11407"/>
                      <a:pt x="33039" y="11219"/>
                    </a:cubicBezTo>
                    <a:cubicBezTo>
                      <a:pt x="33144" y="11072"/>
                      <a:pt x="33625" y="11135"/>
                      <a:pt x="33729" y="10989"/>
                    </a:cubicBezTo>
                    <a:cubicBezTo>
                      <a:pt x="33918" y="10738"/>
                      <a:pt x="33918" y="10026"/>
                      <a:pt x="33771" y="9733"/>
                    </a:cubicBezTo>
                    <a:cubicBezTo>
                      <a:pt x="33688" y="9545"/>
                      <a:pt x="33227" y="9399"/>
                      <a:pt x="33039" y="9294"/>
                    </a:cubicBezTo>
                    <a:cubicBezTo>
                      <a:pt x="32893" y="9189"/>
                      <a:pt x="32516" y="9064"/>
                      <a:pt x="32411" y="8917"/>
                    </a:cubicBezTo>
                    <a:cubicBezTo>
                      <a:pt x="32139" y="8457"/>
                      <a:pt x="32328" y="6804"/>
                      <a:pt x="32328" y="6804"/>
                    </a:cubicBezTo>
                    <a:lnTo>
                      <a:pt x="32328" y="6804"/>
                    </a:lnTo>
                    <a:cubicBezTo>
                      <a:pt x="32327" y="6804"/>
                      <a:pt x="30967" y="7599"/>
                      <a:pt x="30444" y="7725"/>
                    </a:cubicBezTo>
                    <a:cubicBezTo>
                      <a:pt x="30343" y="7750"/>
                      <a:pt x="30156" y="7791"/>
                      <a:pt x="30002" y="7791"/>
                    </a:cubicBezTo>
                    <a:cubicBezTo>
                      <a:pt x="29902" y="7791"/>
                      <a:pt x="29816" y="7774"/>
                      <a:pt x="29775" y="7725"/>
                    </a:cubicBezTo>
                    <a:cubicBezTo>
                      <a:pt x="29503" y="7411"/>
                      <a:pt x="30172" y="6448"/>
                      <a:pt x="29942" y="6114"/>
                    </a:cubicBezTo>
                    <a:cubicBezTo>
                      <a:pt x="29640" y="5677"/>
                      <a:pt x="28596" y="5469"/>
                      <a:pt x="27861" y="5469"/>
                    </a:cubicBezTo>
                    <a:cubicBezTo>
                      <a:pt x="27680" y="5469"/>
                      <a:pt x="27518" y="5482"/>
                      <a:pt x="27390" y="5507"/>
                    </a:cubicBezTo>
                    <a:cubicBezTo>
                      <a:pt x="27076" y="5570"/>
                      <a:pt x="26490" y="6009"/>
                      <a:pt x="26343" y="6302"/>
                    </a:cubicBezTo>
                    <a:cubicBezTo>
                      <a:pt x="26071" y="6846"/>
                      <a:pt x="26699" y="8248"/>
                      <a:pt x="26343" y="8729"/>
                    </a:cubicBezTo>
                    <a:cubicBezTo>
                      <a:pt x="26051" y="9147"/>
                      <a:pt x="24816" y="9022"/>
                      <a:pt x="24439" y="9336"/>
                    </a:cubicBezTo>
                    <a:cubicBezTo>
                      <a:pt x="24105" y="9629"/>
                      <a:pt x="24021" y="10654"/>
                      <a:pt x="23686" y="10926"/>
                    </a:cubicBezTo>
                    <a:cubicBezTo>
                      <a:pt x="23569" y="11014"/>
                      <a:pt x="23286" y="11113"/>
                      <a:pt x="23070" y="11113"/>
                    </a:cubicBezTo>
                    <a:cubicBezTo>
                      <a:pt x="22978" y="11113"/>
                      <a:pt x="22899" y="11095"/>
                      <a:pt x="22849" y="11052"/>
                    </a:cubicBezTo>
                    <a:cubicBezTo>
                      <a:pt x="22473" y="10738"/>
                      <a:pt x="23184" y="9420"/>
                      <a:pt x="22849" y="9022"/>
                    </a:cubicBezTo>
                    <a:cubicBezTo>
                      <a:pt x="22669" y="8816"/>
                      <a:pt x="22037" y="8776"/>
                      <a:pt x="21578" y="8776"/>
                    </a:cubicBezTo>
                    <a:cubicBezTo>
                      <a:pt x="21290" y="8776"/>
                      <a:pt x="21071" y="8792"/>
                      <a:pt x="21071" y="8792"/>
                    </a:cubicBezTo>
                    <a:lnTo>
                      <a:pt x="20171" y="8206"/>
                    </a:lnTo>
                    <a:cubicBezTo>
                      <a:pt x="20171" y="8206"/>
                      <a:pt x="19690" y="7202"/>
                      <a:pt x="19815" y="6888"/>
                    </a:cubicBezTo>
                    <a:cubicBezTo>
                      <a:pt x="20171" y="6030"/>
                      <a:pt x="22159" y="5381"/>
                      <a:pt x="23017" y="5026"/>
                    </a:cubicBezTo>
                    <a:cubicBezTo>
                      <a:pt x="23312" y="4887"/>
                      <a:pt x="23953" y="4488"/>
                      <a:pt x="24354" y="4488"/>
                    </a:cubicBezTo>
                    <a:cubicBezTo>
                      <a:pt x="24436" y="4488"/>
                      <a:pt x="24508" y="4505"/>
                      <a:pt x="24565" y="4544"/>
                    </a:cubicBezTo>
                    <a:cubicBezTo>
                      <a:pt x="24795" y="4691"/>
                      <a:pt x="24523" y="5423"/>
                      <a:pt x="24732" y="5590"/>
                    </a:cubicBezTo>
                    <a:cubicBezTo>
                      <a:pt x="24804" y="5653"/>
                      <a:pt x="24946" y="5682"/>
                      <a:pt x="25096" y="5682"/>
                    </a:cubicBezTo>
                    <a:cubicBezTo>
                      <a:pt x="25294" y="5682"/>
                      <a:pt x="25507" y="5632"/>
                      <a:pt x="25590" y="5549"/>
                    </a:cubicBezTo>
                    <a:cubicBezTo>
                      <a:pt x="25695" y="5444"/>
                      <a:pt x="25569" y="5109"/>
                      <a:pt x="25674" y="5005"/>
                    </a:cubicBezTo>
                    <a:cubicBezTo>
                      <a:pt x="25723" y="4956"/>
                      <a:pt x="25823" y="4944"/>
                      <a:pt x="25940" y="4944"/>
                    </a:cubicBezTo>
                    <a:cubicBezTo>
                      <a:pt x="26046" y="4944"/>
                      <a:pt x="26167" y="4954"/>
                      <a:pt x="26275" y="4954"/>
                    </a:cubicBezTo>
                    <a:cubicBezTo>
                      <a:pt x="26406" y="4954"/>
                      <a:pt x="26520" y="4940"/>
                      <a:pt x="26574" y="4879"/>
                    </a:cubicBezTo>
                    <a:cubicBezTo>
                      <a:pt x="26615" y="4858"/>
                      <a:pt x="26615" y="4733"/>
                      <a:pt x="26595" y="4691"/>
                    </a:cubicBezTo>
                    <a:cubicBezTo>
                      <a:pt x="26532" y="4607"/>
                      <a:pt x="26260" y="4628"/>
                      <a:pt x="26197" y="4544"/>
                    </a:cubicBezTo>
                    <a:cubicBezTo>
                      <a:pt x="26113" y="4419"/>
                      <a:pt x="26030" y="4084"/>
                      <a:pt x="26113" y="3979"/>
                    </a:cubicBezTo>
                    <a:cubicBezTo>
                      <a:pt x="26170" y="3908"/>
                      <a:pt x="26287" y="3888"/>
                      <a:pt x="26427" y="3888"/>
                    </a:cubicBezTo>
                    <a:cubicBezTo>
                      <a:pt x="26615" y="3888"/>
                      <a:pt x="26843" y="3924"/>
                      <a:pt x="27021" y="3924"/>
                    </a:cubicBezTo>
                    <a:cubicBezTo>
                      <a:pt x="27101" y="3924"/>
                      <a:pt x="27171" y="3917"/>
                      <a:pt x="27222" y="3896"/>
                    </a:cubicBezTo>
                    <a:cubicBezTo>
                      <a:pt x="27452" y="3791"/>
                      <a:pt x="27745" y="3373"/>
                      <a:pt x="27913" y="3184"/>
                    </a:cubicBezTo>
                    <a:cubicBezTo>
                      <a:pt x="27913" y="3163"/>
                      <a:pt x="27934" y="3142"/>
                      <a:pt x="27955" y="3142"/>
                    </a:cubicBezTo>
                    <a:cubicBezTo>
                      <a:pt x="28038" y="3121"/>
                      <a:pt x="28101" y="2954"/>
                      <a:pt x="28164" y="2933"/>
                    </a:cubicBezTo>
                    <a:cubicBezTo>
                      <a:pt x="28557" y="2729"/>
                      <a:pt x="29365" y="2559"/>
                      <a:pt x="29982" y="2559"/>
                    </a:cubicBezTo>
                    <a:cubicBezTo>
                      <a:pt x="30185" y="2559"/>
                      <a:pt x="30367" y="2578"/>
                      <a:pt x="30507" y="2619"/>
                    </a:cubicBezTo>
                    <a:cubicBezTo>
                      <a:pt x="30842" y="2724"/>
                      <a:pt x="31595" y="3163"/>
                      <a:pt x="31553" y="3519"/>
                    </a:cubicBezTo>
                    <a:cubicBezTo>
                      <a:pt x="31470" y="4272"/>
                      <a:pt x="28729" y="4189"/>
                      <a:pt x="28833" y="4963"/>
                    </a:cubicBezTo>
                    <a:cubicBezTo>
                      <a:pt x="28908" y="5593"/>
                      <a:pt x="30252" y="5954"/>
                      <a:pt x="31299" y="5954"/>
                    </a:cubicBezTo>
                    <a:cubicBezTo>
                      <a:pt x="31713" y="5954"/>
                      <a:pt x="32081" y="5897"/>
                      <a:pt x="32307" y="5779"/>
                    </a:cubicBezTo>
                    <a:cubicBezTo>
                      <a:pt x="32579" y="5632"/>
                      <a:pt x="32495" y="4795"/>
                      <a:pt x="32746" y="4628"/>
                    </a:cubicBezTo>
                    <a:cubicBezTo>
                      <a:pt x="32767" y="4614"/>
                      <a:pt x="32800" y="4609"/>
                      <a:pt x="32836" y="4609"/>
                    </a:cubicBezTo>
                    <a:cubicBezTo>
                      <a:pt x="32909" y="4609"/>
                      <a:pt x="32997" y="4628"/>
                      <a:pt x="33039" y="4628"/>
                    </a:cubicBezTo>
                    <a:cubicBezTo>
                      <a:pt x="33248" y="4628"/>
                      <a:pt x="33606" y="4693"/>
                      <a:pt x="33896" y="4693"/>
                    </a:cubicBezTo>
                    <a:cubicBezTo>
                      <a:pt x="34041" y="4693"/>
                      <a:pt x="34169" y="4677"/>
                      <a:pt x="34253" y="4628"/>
                    </a:cubicBezTo>
                    <a:cubicBezTo>
                      <a:pt x="34504" y="4482"/>
                      <a:pt x="34922" y="3875"/>
                      <a:pt x="34797" y="3603"/>
                    </a:cubicBezTo>
                    <a:cubicBezTo>
                      <a:pt x="34692" y="3352"/>
                      <a:pt x="33897" y="3561"/>
                      <a:pt x="33729" y="3331"/>
                    </a:cubicBezTo>
                    <a:cubicBezTo>
                      <a:pt x="33520" y="3101"/>
                      <a:pt x="33897" y="2326"/>
                      <a:pt x="33729" y="2054"/>
                    </a:cubicBezTo>
                    <a:cubicBezTo>
                      <a:pt x="33625" y="1908"/>
                      <a:pt x="33206" y="1845"/>
                      <a:pt x="33039" y="1761"/>
                    </a:cubicBezTo>
                    <a:cubicBezTo>
                      <a:pt x="32369" y="1469"/>
                      <a:pt x="31093" y="673"/>
                      <a:pt x="30361" y="569"/>
                    </a:cubicBezTo>
                    <a:cubicBezTo>
                      <a:pt x="30262" y="555"/>
                      <a:pt x="30146" y="548"/>
                      <a:pt x="30019" y="548"/>
                    </a:cubicBezTo>
                    <a:cubicBezTo>
                      <a:pt x="29396" y="548"/>
                      <a:pt x="28508" y="702"/>
                      <a:pt x="28038" y="841"/>
                    </a:cubicBezTo>
                    <a:cubicBezTo>
                      <a:pt x="27683" y="945"/>
                      <a:pt x="26908" y="1197"/>
                      <a:pt x="26720" y="1531"/>
                    </a:cubicBezTo>
                    <a:cubicBezTo>
                      <a:pt x="26532" y="1887"/>
                      <a:pt x="27118" y="2912"/>
                      <a:pt x="26825" y="3184"/>
                    </a:cubicBezTo>
                    <a:cubicBezTo>
                      <a:pt x="26741" y="3255"/>
                      <a:pt x="26603" y="3284"/>
                      <a:pt x="26443" y="3284"/>
                    </a:cubicBezTo>
                    <a:cubicBezTo>
                      <a:pt x="26084" y="3284"/>
                      <a:pt x="25618" y="3135"/>
                      <a:pt x="25444" y="2975"/>
                    </a:cubicBezTo>
                    <a:cubicBezTo>
                      <a:pt x="25276" y="2808"/>
                      <a:pt x="25172" y="2285"/>
                      <a:pt x="25234" y="2054"/>
                    </a:cubicBezTo>
                    <a:cubicBezTo>
                      <a:pt x="25381" y="1636"/>
                      <a:pt x="26699" y="1280"/>
                      <a:pt x="26553" y="862"/>
                    </a:cubicBezTo>
                    <a:cubicBezTo>
                      <a:pt x="26467" y="630"/>
                      <a:pt x="26148" y="557"/>
                      <a:pt x="25762" y="557"/>
                    </a:cubicBezTo>
                    <a:cubicBezTo>
                      <a:pt x="25207" y="557"/>
                      <a:pt x="24513" y="708"/>
                      <a:pt x="24167" y="757"/>
                    </a:cubicBezTo>
                    <a:cubicBezTo>
                      <a:pt x="24000" y="778"/>
                      <a:pt x="23623" y="841"/>
                      <a:pt x="23477" y="966"/>
                    </a:cubicBezTo>
                    <a:cubicBezTo>
                      <a:pt x="23330" y="1113"/>
                      <a:pt x="23079" y="1573"/>
                      <a:pt x="23184" y="1761"/>
                    </a:cubicBezTo>
                    <a:cubicBezTo>
                      <a:pt x="23227" y="1826"/>
                      <a:pt x="23331" y="1841"/>
                      <a:pt x="23454" y="1841"/>
                    </a:cubicBezTo>
                    <a:cubicBezTo>
                      <a:pt x="23568" y="1841"/>
                      <a:pt x="23699" y="1828"/>
                      <a:pt x="23813" y="1828"/>
                    </a:cubicBezTo>
                    <a:cubicBezTo>
                      <a:pt x="23937" y="1828"/>
                      <a:pt x="24041" y="1844"/>
                      <a:pt x="24084" y="1908"/>
                    </a:cubicBezTo>
                    <a:cubicBezTo>
                      <a:pt x="24209" y="2096"/>
                      <a:pt x="24063" y="2661"/>
                      <a:pt x="23895" y="2808"/>
                    </a:cubicBezTo>
                    <a:cubicBezTo>
                      <a:pt x="23816" y="2876"/>
                      <a:pt x="23691" y="2898"/>
                      <a:pt x="23544" y="2898"/>
                    </a:cubicBezTo>
                    <a:cubicBezTo>
                      <a:pt x="23278" y="2898"/>
                      <a:pt x="22941" y="2825"/>
                      <a:pt x="22685" y="2825"/>
                    </a:cubicBezTo>
                    <a:cubicBezTo>
                      <a:pt x="22563" y="2825"/>
                      <a:pt x="22458" y="2842"/>
                      <a:pt x="22389" y="2891"/>
                    </a:cubicBezTo>
                    <a:cubicBezTo>
                      <a:pt x="22242" y="2996"/>
                      <a:pt x="22263" y="3394"/>
                      <a:pt x="22138" y="3477"/>
                    </a:cubicBezTo>
                    <a:cubicBezTo>
                      <a:pt x="21889" y="3655"/>
                      <a:pt x="21345" y="3772"/>
                      <a:pt x="20848" y="3772"/>
                    </a:cubicBezTo>
                    <a:cubicBezTo>
                      <a:pt x="20467" y="3772"/>
                      <a:pt x="20113" y="3703"/>
                      <a:pt x="19941" y="3540"/>
                    </a:cubicBezTo>
                    <a:cubicBezTo>
                      <a:pt x="19711" y="3331"/>
                      <a:pt x="19878" y="2326"/>
                      <a:pt x="19794" y="2305"/>
                    </a:cubicBezTo>
                    <a:lnTo>
                      <a:pt x="19794" y="2305"/>
                    </a:lnTo>
                    <a:cubicBezTo>
                      <a:pt x="19845" y="2305"/>
                      <a:pt x="20324" y="2351"/>
                      <a:pt x="20777" y="2351"/>
                    </a:cubicBezTo>
                    <a:cubicBezTo>
                      <a:pt x="21078" y="2351"/>
                      <a:pt x="21368" y="2331"/>
                      <a:pt x="21510" y="2264"/>
                    </a:cubicBezTo>
                    <a:cubicBezTo>
                      <a:pt x="21949" y="2096"/>
                      <a:pt x="22891" y="1448"/>
                      <a:pt x="22828" y="987"/>
                    </a:cubicBezTo>
                    <a:cubicBezTo>
                      <a:pt x="22790" y="815"/>
                      <a:pt x="22386" y="626"/>
                      <a:pt x="22173" y="626"/>
                    </a:cubicBezTo>
                    <a:cubicBezTo>
                      <a:pt x="22152" y="626"/>
                      <a:pt x="22133" y="628"/>
                      <a:pt x="22117" y="632"/>
                    </a:cubicBezTo>
                    <a:cubicBezTo>
                      <a:pt x="21782" y="673"/>
                      <a:pt x="21468" y="1427"/>
                      <a:pt x="21154" y="1552"/>
                    </a:cubicBezTo>
                    <a:cubicBezTo>
                      <a:pt x="21009" y="1612"/>
                      <a:pt x="20778" y="1640"/>
                      <a:pt x="20531" y="1640"/>
                    </a:cubicBezTo>
                    <a:cubicBezTo>
                      <a:pt x="20173" y="1640"/>
                      <a:pt x="19784" y="1580"/>
                      <a:pt x="19585" y="1469"/>
                    </a:cubicBezTo>
                    <a:cubicBezTo>
                      <a:pt x="19229" y="1259"/>
                      <a:pt x="18999" y="339"/>
                      <a:pt x="18623" y="150"/>
                    </a:cubicBezTo>
                    <a:cubicBezTo>
                      <a:pt x="18420" y="44"/>
                      <a:pt x="18079" y="0"/>
                      <a:pt x="177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1" name="Google Shape;301;p31"/>
              <p:cNvSpPr/>
              <p:nvPr/>
            </p:nvSpPr>
            <p:spPr>
              <a:xfrm>
                <a:off x="1962175" y="775075"/>
                <a:ext cx="474475" cy="349075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3963" extrusionOk="0">
                    <a:moveTo>
                      <a:pt x="9291" y="0"/>
                    </a:moveTo>
                    <a:cubicBezTo>
                      <a:pt x="9207" y="167"/>
                      <a:pt x="9019" y="565"/>
                      <a:pt x="8894" y="670"/>
                    </a:cubicBezTo>
                    <a:cubicBezTo>
                      <a:pt x="8559" y="963"/>
                      <a:pt x="7617" y="1067"/>
                      <a:pt x="7241" y="1318"/>
                    </a:cubicBezTo>
                    <a:cubicBezTo>
                      <a:pt x="7031" y="1465"/>
                      <a:pt x="6613" y="1841"/>
                      <a:pt x="6550" y="2072"/>
                    </a:cubicBezTo>
                    <a:cubicBezTo>
                      <a:pt x="6487" y="2302"/>
                      <a:pt x="6697" y="2950"/>
                      <a:pt x="6697" y="2950"/>
                    </a:cubicBezTo>
                    <a:cubicBezTo>
                      <a:pt x="6697" y="2950"/>
                      <a:pt x="7387" y="2950"/>
                      <a:pt x="7554" y="3076"/>
                    </a:cubicBezTo>
                    <a:cubicBezTo>
                      <a:pt x="7826" y="3285"/>
                      <a:pt x="7764" y="4227"/>
                      <a:pt x="8077" y="4373"/>
                    </a:cubicBezTo>
                    <a:cubicBezTo>
                      <a:pt x="8103" y="4384"/>
                      <a:pt x="8131" y="4389"/>
                      <a:pt x="8161" y="4389"/>
                    </a:cubicBezTo>
                    <a:cubicBezTo>
                      <a:pt x="8506" y="4389"/>
                      <a:pt x="9099" y="3741"/>
                      <a:pt x="9440" y="3741"/>
                    </a:cubicBezTo>
                    <a:cubicBezTo>
                      <a:pt x="9477" y="3741"/>
                      <a:pt x="9511" y="3749"/>
                      <a:pt x="9542" y="3766"/>
                    </a:cubicBezTo>
                    <a:cubicBezTo>
                      <a:pt x="9919" y="3996"/>
                      <a:pt x="10065" y="5168"/>
                      <a:pt x="9793" y="5482"/>
                    </a:cubicBezTo>
                    <a:cubicBezTo>
                      <a:pt x="9762" y="5514"/>
                      <a:pt x="9706" y="5524"/>
                      <a:pt x="9644" y="5524"/>
                    </a:cubicBezTo>
                    <a:cubicBezTo>
                      <a:pt x="9541" y="5524"/>
                      <a:pt x="9419" y="5495"/>
                      <a:pt x="9354" y="5482"/>
                    </a:cubicBezTo>
                    <a:cubicBezTo>
                      <a:pt x="9040" y="5461"/>
                      <a:pt x="8433" y="5315"/>
                      <a:pt x="8140" y="5315"/>
                    </a:cubicBezTo>
                    <a:cubicBezTo>
                      <a:pt x="7805" y="5315"/>
                      <a:pt x="7094" y="5357"/>
                      <a:pt x="6801" y="5545"/>
                    </a:cubicBezTo>
                    <a:cubicBezTo>
                      <a:pt x="6320" y="5838"/>
                      <a:pt x="5985" y="7072"/>
                      <a:pt x="5504" y="7365"/>
                    </a:cubicBezTo>
                    <a:cubicBezTo>
                      <a:pt x="5334" y="7473"/>
                      <a:pt x="5029" y="7480"/>
                      <a:pt x="4711" y="7480"/>
                    </a:cubicBezTo>
                    <a:cubicBezTo>
                      <a:pt x="4658" y="7480"/>
                      <a:pt x="4605" y="7480"/>
                      <a:pt x="4552" y="7480"/>
                    </a:cubicBezTo>
                    <a:cubicBezTo>
                      <a:pt x="4180" y="7480"/>
                      <a:pt x="3820" y="7491"/>
                      <a:pt x="3663" y="7658"/>
                    </a:cubicBezTo>
                    <a:cubicBezTo>
                      <a:pt x="3370" y="7930"/>
                      <a:pt x="3160" y="8914"/>
                      <a:pt x="3391" y="9248"/>
                    </a:cubicBezTo>
                    <a:cubicBezTo>
                      <a:pt x="3495" y="9416"/>
                      <a:pt x="4060" y="9248"/>
                      <a:pt x="4165" y="9437"/>
                    </a:cubicBezTo>
                    <a:cubicBezTo>
                      <a:pt x="4311" y="9646"/>
                      <a:pt x="4165" y="10294"/>
                      <a:pt x="3935" y="10441"/>
                    </a:cubicBezTo>
                    <a:cubicBezTo>
                      <a:pt x="3869" y="10488"/>
                      <a:pt x="3785" y="10508"/>
                      <a:pt x="3689" y="10508"/>
                    </a:cubicBezTo>
                    <a:cubicBezTo>
                      <a:pt x="3240" y="10508"/>
                      <a:pt x="2519" y="10085"/>
                      <a:pt x="2117" y="10085"/>
                    </a:cubicBezTo>
                    <a:cubicBezTo>
                      <a:pt x="2109" y="10085"/>
                      <a:pt x="2101" y="10085"/>
                      <a:pt x="2093" y="10085"/>
                    </a:cubicBezTo>
                    <a:cubicBezTo>
                      <a:pt x="1675" y="10085"/>
                      <a:pt x="419" y="10441"/>
                      <a:pt x="419" y="10441"/>
                    </a:cubicBezTo>
                    <a:cubicBezTo>
                      <a:pt x="419" y="10441"/>
                      <a:pt x="85" y="11131"/>
                      <a:pt x="64" y="11383"/>
                    </a:cubicBezTo>
                    <a:cubicBezTo>
                      <a:pt x="1" y="11885"/>
                      <a:pt x="43" y="12952"/>
                      <a:pt x="357" y="13349"/>
                    </a:cubicBezTo>
                    <a:cubicBezTo>
                      <a:pt x="503" y="13579"/>
                      <a:pt x="1068" y="13768"/>
                      <a:pt x="1340" y="13810"/>
                    </a:cubicBezTo>
                    <a:cubicBezTo>
                      <a:pt x="1486" y="13848"/>
                      <a:pt x="1695" y="13861"/>
                      <a:pt x="1920" y="13861"/>
                    </a:cubicBezTo>
                    <a:cubicBezTo>
                      <a:pt x="2307" y="13861"/>
                      <a:pt x="2742" y="13823"/>
                      <a:pt x="2993" y="13810"/>
                    </a:cubicBezTo>
                    <a:cubicBezTo>
                      <a:pt x="3030" y="13807"/>
                      <a:pt x="3073" y="13806"/>
                      <a:pt x="3119" y="13806"/>
                    </a:cubicBezTo>
                    <a:cubicBezTo>
                      <a:pt x="3240" y="13806"/>
                      <a:pt x="3385" y="13813"/>
                      <a:pt x="3530" y="13813"/>
                    </a:cubicBezTo>
                    <a:cubicBezTo>
                      <a:pt x="3765" y="13813"/>
                      <a:pt x="3999" y="13795"/>
                      <a:pt x="4123" y="13705"/>
                    </a:cubicBezTo>
                    <a:cubicBezTo>
                      <a:pt x="4311" y="13559"/>
                      <a:pt x="4458" y="12805"/>
                      <a:pt x="4458" y="12805"/>
                    </a:cubicBezTo>
                    <a:cubicBezTo>
                      <a:pt x="4458" y="12805"/>
                      <a:pt x="5546" y="10776"/>
                      <a:pt x="6215" y="10525"/>
                    </a:cubicBezTo>
                    <a:cubicBezTo>
                      <a:pt x="6241" y="10517"/>
                      <a:pt x="6271" y="10513"/>
                      <a:pt x="6302" y="10513"/>
                    </a:cubicBezTo>
                    <a:cubicBezTo>
                      <a:pt x="6576" y="10513"/>
                      <a:pt x="7037" y="10782"/>
                      <a:pt x="7301" y="10782"/>
                    </a:cubicBezTo>
                    <a:cubicBezTo>
                      <a:pt x="7324" y="10782"/>
                      <a:pt x="7346" y="10780"/>
                      <a:pt x="7366" y="10776"/>
                    </a:cubicBezTo>
                    <a:cubicBezTo>
                      <a:pt x="7721" y="10677"/>
                      <a:pt x="8095" y="9740"/>
                      <a:pt x="8435" y="9740"/>
                    </a:cubicBezTo>
                    <a:cubicBezTo>
                      <a:pt x="8456" y="9740"/>
                      <a:pt x="8476" y="9743"/>
                      <a:pt x="8496" y="9750"/>
                    </a:cubicBezTo>
                    <a:cubicBezTo>
                      <a:pt x="8705" y="9792"/>
                      <a:pt x="8601" y="10378"/>
                      <a:pt x="8726" y="10546"/>
                    </a:cubicBezTo>
                    <a:cubicBezTo>
                      <a:pt x="9207" y="11236"/>
                      <a:pt x="11362" y="11592"/>
                      <a:pt x="11509" y="12429"/>
                    </a:cubicBezTo>
                    <a:cubicBezTo>
                      <a:pt x="11530" y="12575"/>
                      <a:pt x="11300" y="12826"/>
                      <a:pt x="11174" y="12889"/>
                    </a:cubicBezTo>
                    <a:cubicBezTo>
                      <a:pt x="11138" y="12905"/>
                      <a:pt x="11093" y="12911"/>
                      <a:pt x="11043" y="12911"/>
                    </a:cubicBezTo>
                    <a:cubicBezTo>
                      <a:pt x="10784" y="12911"/>
                      <a:pt x="10372" y="12739"/>
                      <a:pt x="10118" y="12739"/>
                    </a:cubicBezTo>
                    <a:cubicBezTo>
                      <a:pt x="10025" y="12739"/>
                      <a:pt x="9953" y="12762"/>
                      <a:pt x="9919" y="12826"/>
                    </a:cubicBezTo>
                    <a:cubicBezTo>
                      <a:pt x="9814" y="13015"/>
                      <a:pt x="10212" y="13391"/>
                      <a:pt x="10400" y="13517"/>
                    </a:cubicBezTo>
                    <a:cubicBezTo>
                      <a:pt x="10550" y="13610"/>
                      <a:pt x="10884" y="13687"/>
                      <a:pt x="11103" y="13687"/>
                    </a:cubicBezTo>
                    <a:cubicBezTo>
                      <a:pt x="11128" y="13687"/>
                      <a:pt x="11152" y="13686"/>
                      <a:pt x="11174" y="13684"/>
                    </a:cubicBezTo>
                    <a:cubicBezTo>
                      <a:pt x="11425" y="13663"/>
                      <a:pt x="11948" y="13517"/>
                      <a:pt x="12074" y="13307"/>
                    </a:cubicBezTo>
                    <a:cubicBezTo>
                      <a:pt x="12220" y="13077"/>
                      <a:pt x="11927" y="12450"/>
                      <a:pt x="12074" y="12199"/>
                    </a:cubicBezTo>
                    <a:cubicBezTo>
                      <a:pt x="12116" y="12115"/>
                      <a:pt x="12451" y="12115"/>
                      <a:pt x="12471" y="12010"/>
                    </a:cubicBezTo>
                    <a:cubicBezTo>
                      <a:pt x="12492" y="11885"/>
                      <a:pt x="12241" y="11738"/>
                      <a:pt x="12137" y="11655"/>
                    </a:cubicBezTo>
                    <a:cubicBezTo>
                      <a:pt x="11718" y="11341"/>
                      <a:pt x="10630" y="11027"/>
                      <a:pt x="10274" y="10629"/>
                    </a:cubicBezTo>
                    <a:cubicBezTo>
                      <a:pt x="10044" y="10336"/>
                      <a:pt x="9584" y="9541"/>
                      <a:pt x="9793" y="9248"/>
                    </a:cubicBezTo>
                    <a:cubicBezTo>
                      <a:pt x="9880" y="9118"/>
                      <a:pt x="10102" y="9070"/>
                      <a:pt x="10357" y="9070"/>
                    </a:cubicBezTo>
                    <a:cubicBezTo>
                      <a:pt x="10713" y="9070"/>
                      <a:pt x="11134" y="9163"/>
                      <a:pt x="11342" y="9248"/>
                    </a:cubicBezTo>
                    <a:cubicBezTo>
                      <a:pt x="11488" y="9311"/>
                      <a:pt x="11697" y="9604"/>
                      <a:pt x="11823" y="9730"/>
                    </a:cubicBezTo>
                    <a:cubicBezTo>
                      <a:pt x="12158" y="10022"/>
                      <a:pt x="12974" y="10483"/>
                      <a:pt x="13162" y="10880"/>
                    </a:cubicBezTo>
                    <a:cubicBezTo>
                      <a:pt x="13308" y="11194"/>
                      <a:pt x="13099" y="11947"/>
                      <a:pt x="13225" y="12282"/>
                    </a:cubicBezTo>
                    <a:cubicBezTo>
                      <a:pt x="13413" y="12743"/>
                      <a:pt x="14606" y="13747"/>
                      <a:pt x="14606" y="13747"/>
                    </a:cubicBezTo>
                    <a:cubicBezTo>
                      <a:pt x="14606" y="13747"/>
                      <a:pt x="14794" y="12136"/>
                      <a:pt x="15129" y="11717"/>
                    </a:cubicBezTo>
                    <a:cubicBezTo>
                      <a:pt x="15276" y="11533"/>
                      <a:pt x="15714" y="11172"/>
                      <a:pt x="15988" y="11172"/>
                    </a:cubicBezTo>
                    <a:cubicBezTo>
                      <a:pt x="16026" y="11172"/>
                      <a:pt x="16061" y="11179"/>
                      <a:pt x="16091" y="11194"/>
                    </a:cubicBezTo>
                    <a:cubicBezTo>
                      <a:pt x="16447" y="11403"/>
                      <a:pt x="16091" y="12471"/>
                      <a:pt x="16259" y="12847"/>
                    </a:cubicBezTo>
                    <a:cubicBezTo>
                      <a:pt x="16405" y="13182"/>
                      <a:pt x="16886" y="13747"/>
                      <a:pt x="17200" y="13893"/>
                    </a:cubicBezTo>
                    <a:cubicBezTo>
                      <a:pt x="17332" y="13944"/>
                      <a:pt x="17552" y="13962"/>
                      <a:pt x="17796" y="13962"/>
                    </a:cubicBezTo>
                    <a:cubicBezTo>
                      <a:pt x="18251" y="13962"/>
                      <a:pt x="18788" y="13900"/>
                      <a:pt x="18979" y="13872"/>
                    </a:cubicBezTo>
                    <a:cubicBezTo>
                      <a:pt x="16886" y="8495"/>
                      <a:pt x="13539" y="3745"/>
                      <a:pt x="92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2" name="Google Shape;302;p31"/>
              <p:cNvSpPr/>
              <p:nvPr/>
            </p:nvSpPr>
            <p:spPr>
              <a:xfrm>
                <a:off x="1846575" y="1107250"/>
                <a:ext cx="650750" cy="901800"/>
              </a:xfrm>
              <a:custGeom>
                <a:avLst/>
                <a:gdLst/>
                <a:ahLst/>
                <a:cxnLst/>
                <a:rect l="l" t="t" r="r" b="b"/>
                <a:pathLst>
                  <a:path w="26030" h="36072" extrusionOk="0">
                    <a:moveTo>
                      <a:pt x="12601" y="0"/>
                    </a:moveTo>
                    <a:cubicBezTo>
                      <a:pt x="11610" y="0"/>
                      <a:pt x="10292" y="404"/>
                      <a:pt x="9626" y="606"/>
                    </a:cubicBezTo>
                    <a:cubicBezTo>
                      <a:pt x="9291" y="690"/>
                      <a:pt x="8726" y="1171"/>
                      <a:pt x="8391" y="1276"/>
                    </a:cubicBezTo>
                    <a:cubicBezTo>
                      <a:pt x="8259" y="1304"/>
                      <a:pt x="8080" y="1313"/>
                      <a:pt x="7885" y="1313"/>
                    </a:cubicBezTo>
                    <a:cubicBezTo>
                      <a:pt x="7496" y="1313"/>
                      <a:pt x="7045" y="1276"/>
                      <a:pt x="6780" y="1276"/>
                    </a:cubicBezTo>
                    <a:cubicBezTo>
                      <a:pt x="6623" y="1258"/>
                      <a:pt x="6319" y="1182"/>
                      <a:pt x="6114" y="1182"/>
                    </a:cubicBezTo>
                    <a:cubicBezTo>
                      <a:pt x="6073" y="1182"/>
                      <a:pt x="6037" y="1185"/>
                      <a:pt x="6006" y="1192"/>
                    </a:cubicBezTo>
                    <a:cubicBezTo>
                      <a:pt x="5462" y="1297"/>
                      <a:pt x="4353" y="1778"/>
                      <a:pt x="4081" y="2259"/>
                    </a:cubicBezTo>
                    <a:cubicBezTo>
                      <a:pt x="3809" y="2699"/>
                      <a:pt x="4311" y="3829"/>
                      <a:pt x="4081" y="4289"/>
                    </a:cubicBezTo>
                    <a:cubicBezTo>
                      <a:pt x="3516" y="5377"/>
                      <a:pt x="524" y="5984"/>
                      <a:pt x="105" y="7135"/>
                    </a:cubicBezTo>
                    <a:cubicBezTo>
                      <a:pt x="1" y="7448"/>
                      <a:pt x="189" y="8181"/>
                      <a:pt x="440" y="8369"/>
                    </a:cubicBezTo>
                    <a:cubicBezTo>
                      <a:pt x="471" y="8392"/>
                      <a:pt x="514" y="8401"/>
                      <a:pt x="564" y="8401"/>
                    </a:cubicBezTo>
                    <a:cubicBezTo>
                      <a:pt x="719" y="8401"/>
                      <a:pt x="942" y="8316"/>
                      <a:pt x="1094" y="8316"/>
                    </a:cubicBezTo>
                    <a:cubicBezTo>
                      <a:pt x="1156" y="8316"/>
                      <a:pt x="1206" y="8330"/>
                      <a:pt x="1235" y="8369"/>
                    </a:cubicBezTo>
                    <a:cubicBezTo>
                      <a:pt x="1445" y="8599"/>
                      <a:pt x="1235" y="9290"/>
                      <a:pt x="1026" y="9520"/>
                    </a:cubicBezTo>
                    <a:cubicBezTo>
                      <a:pt x="942" y="9645"/>
                      <a:pt x="566" y="9603"/>
                      <a:pt x="461" y="9729"/>
                    </a:cubicBezTo>
                    <a:cubicBezTo>
                      <a:pt x="22" y="10357"/>
                      <a:pt x="440" y="12763"/>
                      <a:pt x="440" y="12763"/>
                    </a:cubicBezTo>
                    <a:lnTo>
                      <a:pt x="3872" y="16655"/>
                    </a:lnTo>
                    <a:cubicBezTo>
                      <a:pt x="3872" y="16655"/>
                      <a:pt x="4392" y="16757"/>
                      <a:pt x="4833" y="16757"/>
                    </a:cubicBezTo>
                    <a:cubicBezTo>
                      <a:pt x="5053" y="16757"/>
                      <a:pt x="5253" y="16731"/>
                      <a:pt x="5357" y="16655"/>
                    </a:cubicBezTo>
                    <a:cubicBezTo>
                      <a:pt x="5399" y="16634"/>
                      <a:pt x="5399" y="16466"/>
                      <a:pt x="5441" y="16425"/>
                    </a:cubicBezTo>
                    <a:cubicBezTo>
                      <a:pt x="5573" y="16333"/>
                      <a:pt x="5762" y="16301"/>
                      <a:pt x="5981" y="16301"/>
                    </a:cubicBezTo>
                    <a:cubicBezTo>
                      <a:pt x="6506" y="16301"/>
                      <a:pt x="7204" y="16486"/>
                      <a:pt x="7716" y="16486"/>
                    </a:cubicBezTo>
                    <a:cubicBezTo>
                      <a:pt x="7871" y="16486"/>
                      <a:pt x="8009" y="16469"/>
                      <a:pt x="8119" y="16425"/>
                    </a:cubicBezTo>
                    <a:cubicBezTo>
                      <a:pt x="8370" y="16320"/>
                      <a:pt x="8642" y="15818"/>
                      <a:pt x="8893" y="15713"/>
                    </a:cubicBezTo>
                    <a:cubicBezTo>
                      <a:pt x="9071" y="15640"/>
                      <a:pt x="9364" y="15603"/>
                      <a:pt x="9654" y="15603"/>
                    </a:cubicBezTo>
                    <a:cubicBezTo>
                      <a:pt x="9945" y="15603"/>
                      <a:pt x="10232" y="15640"/>
                      <a:pt x="10400" y="15713"/>
                    </a:cubicBezTo>
                    <a:cubicBezTo>
                      <a:pt x="10672" y="15818"/>
                      <a:pt x="10986" y="16425"/>
                      <a:pt x="11237" y="16550"/>
                    </a:cubicBezTo>
                    <a:cubicBezTo>
                      <a:pt x="11361" y="16605"/>
                      <a:pt x="11532" y="16622"/>
                      <a:pt x="11727" y="16622"/>
                    </a:cubicBezTo>
                    <a:cubicBezTo>
                      <a:pt x="12050" y="16622"/>
                      <a:pt x="12436" y="16575"/>
                      <a:pt x="12772" y="16575"/>
                    </a:cubicBezTo>
                    <a:cubicBezTo>
                      <a:pt x="13090" y="16575"/>
                      <a:pt x="13364" y="16617"/>
                      <a:pt x="13497" y="16780"/>
                    </a:cubicBezTo>
                    <a:cubicBezTo>
                      <a:pt x="13978" y="17366"/>
                      <a:pt x="13204" y="19793"/>
                      <a:pt x="13204" y="19793"/>
                    </a:cubicBezTo>
                    <a:lnTo>
                      <a:pt x="15714" y="24229"/>
                    </a:lnTo>
                    <a:cubicBezTo>
                      <a:pt x="15714" y="24229"/>
                      <a:pt x="14543" y="26049"/>
                      <a:pt x="14396" y="26761"/>
                    </a:cubicBezTo>
                    <a:cubicBezTo>
                      <a:pt x="14334" y="27054"/>
                      <a:pt x="14354" y="27682"/>
                      <a:pt x="14480" y="27954"/>
                    </a:cubicBezTo>
                    <a:cubicBezTo>
                      <a:pt x="14626" y="28288"/>
                      <a:pt x="15380" y="28644"/>
                      <a:pt x="15526" y="28979"/>
                    </a:cubicBezTo>
                    <a:cubicBezTo>
                      <a:pt x="15798" y="29648"/>
                      <a:pt x="15526" y="31845"/>
                      <a:pt x="15526" y="31845"/>
                    </a:cubicBezTo>
                    <a:cubicBezTo>
                      <a:pt x="15526" y="31845"/>
                      <a:pt x="16719" y="33143"/>
                      <a:pt x="16886" y="33687"/>
                    </a:cubicBezTo>
                    <a:cubicBezTo>
                      <a:pt x="17075" y="34252"/>
                      <a:pt x="16886" y="36072"/>
                      <a:pt x="16886" y="36072"/>
                    </a:cubicBezTo>
                    <a:lnTo>
                      <a:pt x="18016" y="36072"/>
                    </a:lnTo>
                    <a:cubicBezTo>
                      <a:pt x="23017" y="29920"/>
                      <a:pt x="26030" y="22074"/>
                      <a:pt x="26030" y="13537"/>
                    </a:cubicBezTo>
                    <a:cubicBezTo>
                      <a:pt x="26030" y="10043"/>
                      <a:pt x="25528" y="6653"/>
                      <a:pt x="24586" y="3473"/>
                    </a:cubicBezTo>
                    <a:cubicBezTo>
                      <a:pt x="24544" y="3515"/>
                      <a:pt x="24481" y="3577"/>
                      <a:pt x="24461" y="3577"/>
                    </a:cubicBezTo>
                    <a:cubicBezTo>
                      <a:pt x="24140" y="3708"/>
                      <a:pt x="23627" y="3766"/>
                      <a:pt x="23103" y="3766"/>
                    </a:cubicBezTo>
                    <a:cubicBezTo>
                      <a:pt x="22534" y="3766"/>
                      <a:pt x="21954" y="3697"/>
                      <a:pt x="21594" y="3577"/>
                    </a:cubicBezTo>
                    <a:cubicBezTo>
                      <a:pt x="21092" y="3410"/>
                      <a:pt x="20380" y="2427"/>
                      <a:pt x="19857" y="2301"/>
                    </a:cubicBezTo>
                    <a:cubicBezTo>
                      <a:pt x="19669" y="2247"/>
                      <a:pt x="19362" y="2209"/>
                      <a:pt x="19049" y="2209"/>
                    </a:cubicBezTo>
                    <a:cubicBezTo>
                      <a:pt x="18631" y="2209"/>
                      <a:pt x="18204" y="2277"/>
                      <a:pt x="18037" y="2469"/>
                    </a:cubicBezTo>
                    <a:cubicBezTo>
                      <a:pt x="17849" y="2678"/>
                      <a:pt x="18225" y="3389"/>
                      <a:pt x="18037" y="3577"/>
                    </a:cubicBezTo>
                    <a:cubicBezTo>
                      <a:pt x="17991" y="3624"/>
                      <a:pt x="17896" y="3641"/>
                      <a:pt x="17794" y="3641"/>
                    </a:cubicBezTo>
                    <a:cubicBezTo>
                      <a:pt x="17664" y="3641"/>
                      <a:pt x="17521" y="3613"/>
                      <a:pt x="17451" y="3577"/>
                    </a:cubicBezTo>
                    <a:cubicBezTo>
                      <a:pt x="17263" y="3536"/>
                      <a:pt x="16991" y="3222"/>
                      <a:pt x="16823" y="3138"/>
                    </a:cubicBezTo>
                    <a:cubicBezTo>
                      <a:pt x="16091" y="2803"/>
                      <a:pt x="14145" y="2971"/>
                      <a:pt x="13643" y="2343"/>
                    </a:cubicBezTo>
                    <a:cubicBezTo>
                      <a:pt x="13329" y="1925"/>
                      <a:pt x="14020" y="627"/>
                      <a:pt x="13643" y="292"/>
                    </a:cubicBezTo>
                    <a:cubicBezTo>
                      <a:pt x="13418" y="80"/>
                      <a:pt x="13042" y="0"/>
                      <a:pt x="126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3" name="Google Shape;303;p31"/>
              <p:cNvSpPr/>
              <p:nvPr/>
            </p:nvSpPr>
            <p:spPr>
              <a:xfrm>
                <a:off x="2014500" y="846400"/>
                <a:ext cx="93125" cy="108750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4350" extrusionOk="0">
                    <a:moveTo>
                      <a:pt x="1335" y="0"/>
                    </a:moveTo>
                    <a:cubicBezTo>
                      <a:pt x="1022" y="0"/>
                      <a:pt x="575" y="178"/>
                      <a:pt x="398" y="307"/>
                    </a:cubicBezTo>
                    <a:cubicBezTo>
                      <a:pt x="272" y="390"/>
                      <a:pt x="105" y="662"/>
                      <a:pt x="63" y="809"/>
                    </a:cubicBezTo>
                    <a:cubicBezTo>
                      <a:pt x="21" y="934"/>
                      <a:pt x="0" y="1248"/>
                      <a:pt x="63" y="1374"/>
                    </a:cubicBezTo>
                    <a:cubicBezTo>
                      <a:pt x="147" y="1520"/>
                      <a:pt x="482" y="1667"/>
                      <a:pt x="628" y="1750"/>
                    </a:cubicBezTo>
                    <a:cubicBezTo>
                      <a:pt x="816" y="1897"/>
                      <a:pt x="1298" y="2064"/>
                      <a:pt x="1423" y="2273"/>
                    </a:cubicBezTo>
                    <a:cubicBezTo>
                      <a:pt x="1507" y="2399"/>
                      <a:pt x="1591" y="2734"/>
                      <a:pt x="1507" y="2838"/>
                    </a:cubicBezTo>
                    <a:cubicBezTo>
                      <a:pt x="1381" y="3027"/>
                      <a:pt x="795" y="2859"/>
                      <a:pt x="649" y="3027"/>
                    </a:cubicBezTo>
                    <a:cubicBezTo>
                      <a:pt x="440" y="3257"/>
                      <a:pt x="314" y="4031"/>
                      <a:pt x="523" y="4261"/>
                    </a:cubicBezTo>
                    <a:cubicBezTo>
                      <a:pt x="582" y="4327"/>
                      <a:pt x="696" y="4350"/>
                      <a:pt x="830" y="4350"/>
                    </a:cubicBezTo>
                    <a:cubicBezTo>
                      <a:pt x="1077" y="4350"/>
                      <a:pt x="1393" y="4275"/>
                      <a:pt x="1570" y="4261"/>
                    </a:cubicBezTo>
                    <a:cubicBezTo>
                      <a:pt x="1904" y="4240"/>
                      <a:pt x="2637" y="4282"/>
                      <a:pt x="2951" y="4136"/>
                    </a:cubicBezTo>
                    <a:cubicBezTo>
                      <a:pt x="3202" y="4010"/>
                      <a:pt x="3725" y="3550"/>
                      <a:pt x="3662" y="3278"/>
                    </a:cubicBezTo>
                    <a:cubicBezTo>
                      <a:pt x="3620" y="3089"/>
                      <a:pt x="3076" y="3110"/>
                      <a:pt x="2909" y="2985"/>
                    </a:cubicBezTo>
                    <a:cubicBezTo>
                      <a:pt x="2762" y="2901"/>
                      <a:pt x="2574" y="2629"/>
                      <a:pt x="2490" y="2504"/>
                    </a:cubicBezTo>
                    <a:cubicBezTo>
                      <a:pt x="2302" y="2273"/>
                      <a:pt x="1967" y="1771"/>
                      <a:pt x="1863" y="1499"/>
                    </a:cubicBezTo>
                    <a:cubicBezTo>
                      <a:pt x="1716" y="1143"/>
                      <a:pt x="1863" y="265"/>
                      <a:pt x="1570" y="55"/>
                    </a:cubicBezTo>
                    <a:cubicBezTo>
                      <a:pt x="1511" y="17"/>
                      <a:pt x="1429" y="0"/>
                      <a:pt x="13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4" name="Google Shape;304;p31"/>
              <p:cNvSpPr/>
              <p:nvPr/>
            </p:nvSpPr>
            <p:spPr>
              <a:xfrm>
                <a:off x="1964275" y="887975"/>
                <a:ext cx="64900" cy="549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199" extrusionOk="0">
                    <a:moveTo>
                      <a:pt x="1751" y="1"/>
                    </a:moveTo>
                    <a:cubicBezTo>
                      <a:pt x="1483" y="1"/>
                      <a:pt x="1031" y="100"/>
                      <a:pt x="859" y="234"/>
                    </a:cubicBezTo>
                    <a:cubicBezTo>
                      <a:pt x="566" y="422"/>
                      <a:pt x="231" y="1050"/>
                      <a:pt x="126" y="1385"/>
                    </a:cubicBezTo>
                    <a:cubicBezTo>
                      <a:pt x="84" y="1552"/>
                      <a:pt x="1" y="1991"/>
                      <a:pt x="126" y="2117"/>
                    </a:cubicBezTo>
                    <a:cubicBezTo>
                      <a:pt x="186" y="2177"/>
                      <a:pt x="306" y="2198"/>
                      <a:pt x="439" y="2198"/>
                    </a:cubicBezTo>
                    <a:cubicBezTo>
                      <a:pt x="632" y="2198"/>
                      <a:pt x="852" y="2154"/>
                      <a:pt x="963" y="2117"/>
                    </a:cubicBezTo>
                    <a:cubicBezTo>
                      <a:pt x="1403" y="1991"/>
                      <a:pt x="2219" y="1468"/>
                      <a:pt x="2449" y="1071"/>
                    </a:cubicBezTo>
                    <a:cubicBezTo>
                      <a:pt x="2532" y="903"/>
                      <a:pt x="2595" y="464"/>
                      <a:pt x="2511" y="296"/>
                    </a:cubicBezTo>
                    <a:cubicBezTo>
                      <a:pt x="2407" y="150"/>
                      <a:pt x="2009" y="24"/>
                      <a:pt x="1821" y="4"/>
                    </a:cubicBezTo>
                    <a:cubicBezTo>
                      <a:pt x="1799" y="2"/>
                      <a:pt x="1776" y="1"/>
                      <a:pt x="17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sp>
          <p:nvSpPr>
            <p:cNvPr id="305" name="Google Shape;305;p31"/>
            <p:cNvSpPr/>
            <p:nvPr/>
          </p:nvSpPr>
          <p:spPr>
            <a:xfrm>
              <a:off x="1274850" y="723800"/>
              <a:ext cx="25" cy="550"/>
            </a:xfrm>
            <a:custGeom>
              <a:avLst/>
              <a:gdLst/>
              <a:ahLst/>
              <a:cxnLst/>
              <a:rect l="l" t="t" r="r" b="b"/>
              <a:pathLst>
                <a:path w="1" h="22" extrusionOk="0">
                  <a:moveTo>
                    <a:pt x="0" y="21"/>
                  </a:moveTo>
                  <a:cubicBezTo>
                    <a:pt x="0" y="21"/>
                    <a:pt x="0" y="1"/>
                    <a:pt x="0" y="21"/>
                  </a:cubicBezTo>
                  <a:cubicBezTo>
                    <a:pt x="0" y="1"/>
                    <a:pt x="0" y="1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6" name="Google Shape;306;p31"/>
            <p:cNvSpPr/>
            <p:nvPr/>
          </p:nvSpPr>
          <p:spPr>
            <a:xfrm>
              <a:off x="1604400" y="550125"/>
              <a:ext cx="892925" cy="1785875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07" name="Google Shape;307;p31"/>
          <p:cNvGrpSpPr/>
          <p:nvPr/>
        </p:nvGrpSpPr>
        <p:grpSpPr>
          <a:xfrm rot="786337">
            <a:off x="10044956" y="-488023"/>
            <a:ext cx="1338341" cy="1337151"/>
            <a:chOff x="4360538" y="1647350"/>
            <a:chExt cx="672175" cy="671675"/>
          </a:xfrm>
        </p:grpSpPr>
        <p:sp>
          <p:nvSpPr>
            <p:cNvPr id="308" name="Google Shape;308;p31"/>
            <p:cNvSpPr/>
            <p:nvPr/>
          </p:nvSpPr>
          <p:spPr>
            <a:xfrm>
              <a:off x="4360538" y="1647350"/>
              <a:ext cx="672175" cy="671675"/>
            </a:xfrm>
            <a:custGeom>
              <a:avLst/>
              <a:gdLst/>
              <a:ahLst/>
              <a:cxnLst/>
              <a:rect l="l" t="t" r="r" b="b"/>
              <a:pathLst>
                <a:path w="26887" h="26867" extrusionOk="0">
                  <a:moveTo>
                    <a:pt x="13454" y="0"/>
                  </a:moveTo>
                  <a:cubicBezTo>
                    <a:pt x="6026" y="0"/>
                    <a:pt x="0" y="6005"/>
                    <a:pt x="0" y="13433"/>
                  </a:cubicBezTo>
                  <a:cubicBezTo>
                    <a:pt x="0" y="20861"/>
                    <a:pt x="6026" y="26866"/>
                    <a:pt x="13454" y="26866"/>
                  </a:cubicBezTo>
                  <a:cubicBezTo>
                    <a:pt x="20861" y="26866"/>
                    <a:pt x="26887" y="20861"/>
                    <a:pt x="26887" y="13433"/>
                  </a:cubicBezTo>
                  <a:cubicBezTo>
                    <a:pt x="26887" y="6005"/>
                    <a:pt x="20861" y="0"/>
                    <a:pt x="13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9" name="Google Shape;309;p31"/>
            <p:cNvSpPr/>
            <p:nvPr/>
          </p:nvSpPr>
          <p:spPr>
            <a:xfrm>
              <a:off x="4649275" y="2140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0" name="Google Shape;310;p31"/>
            <p:cNvSpPr/>
            <p:nvPr/>
          </p:nvSpPr>
          <p:spPr>
            <a:xfrm>
              <a:off x="4842813" y="207522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1" name="Google Shape;311;p31"/>
            <p:cNvSpPr/>
            <p:nvPr/>
          </p:nvSpPr>
          <p:spPr>
            <a:xfrm>
              <a:off x="4809863" y="1921450"/>
              <a:ext cx="42400" cy="39250"/>
            </a:xfrm>
            <a:custGeom>
              <a:avLst/>
              <a:gdLst/>
              <a:ahLst/>
              <a:cxnLst/>
              <a:rect l="l" t="t" r="r" b="b"/>
              <a:pathLst>
                <a:path w="1696" h="1570" extrusionOk="0">
                  <a:moveTo>
                    <a:pt x="858" y="0"/>
                  </a:moveTo>
                  <a:cubicBezTo>
                    <a:pt x="377" y="0"/>
                    <a:pt x="1" y="356"/>
                    <a:pt x="1" y="795"/>
                  </a:cubicBezTo>
                  <a:cubicBezTo>
                    <a:pt x="1" y="1214"/>
                    <a:pt x="377" y="1569"/>
                    <a:pt x="858" y="1569"/>
                  </a:cubicBezTo>
                  <a:cubicBezTo>
                    <a:pt x="1319" y="1569"/>
                    <a:pt x="1695" y="1214"/>
                    <a:pt x="1695" y="795"/>
                  </a:cubicBezTo>
                  <a:cubicBezTo>
                    <a:pt x="1695" y="356"/>
                    <a:pt x="1319" y="0"/>
                    <a:pt x="8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2" name="Google Shape;312;p31"/>
            <p:cNvSpPr/>
            <p:nvPr/>
          </p:nvSpPr>
          <p:spPr>
            <a:xfrm>
              <a:off x="4696884" y="1647350"/>
              <a:ext cx="335829" cy="671668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3" name="Google Shape;313;p31"/>
            <p:cNvSpPr/>
            <p:nvPr/>
          </p:nvSpPr>
          <p:spPr>
            <a:xfrm>
              <a:off x="4927813" y="18921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4" name="Google Shape;314;p31"/>
            <p:cNvSpPr/>
            <p:nvPr/>
          </p:nvSpPr>
          <p:spPr>
            <a:xfrm>
              <a:off x="4738200" y="17417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5" name="Google Shape;315;p31"/>
            <p:cNvSpPr/>
            <p:nvPr/>
          </p:nvSpPr>
          <p:spPr>
            <a:xfrm>
              <a:off x="4424363" y="1990213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4463588" y="1806875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883" y="1"/>
                  </a:moveTo>
                  <a:cubicBezTo>
                    <a:pt x="837" y="1"/>
                    <a:pt x="0" y="859"/>
                    <a:pt x="0" y="1905"/>
                  </a:cubicBezTo>
                  <a:cubicBezTo>
                    <a:pt x="0" y="2951"/>
                    <a:pt x="837" y="3788"/>
                    <a:pt x="1883" y="3788"/>
                  </a:cubicBezTo>
                  <a:cubicBezTo>
                    <a:pt x="2929" y="3788"/>
                    <a:pt x="3787" y="2951"/>
                    <a:pt x="3787" y="1905"/>
                  </a:cubicBezTo>
                  <a:cubicBezTo>
                    <a:pt x="3787" y="859"/>
                    <a:pt x="2929" y="1"/>
                    <a:pt x="18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4542038" y="204907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0"/>
                  </a:moveTo>
                  <a:cubicBezTo>
                    <a:pt x="482" y="0"/>
                    <a:pt x="1" y="503"/>
                    <a:pt x="1" y="1109"/>
                  </a:cubicBezTo>
                  <a:cubicBezTo>
                    <a:pt x="1" y="1716"/>
                    <a:pt x="482" y="2218"/>
                    <a:pt x="1110" y="2218"/>
                  </a:cubicBezTo>
                  <a:cubicBezTo>
                    <a:pt x="1716" y="2218"/>
                    <a:pt x="2198" y="1716"/>
                    <a:pt x="2198" y="1109"/>
                  </a:cubicBezTo>
                  <a:cubicBezTo>
                    <a:pt x="2198" y="503"/>
                    <a:pt x="1716" y="0"/>
                    <a:pt x="1110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4594338" y="1699125"/>
              <a:ext cx="41875" cy="39250"/>
            </a:xfrm>
            <a:custGeom>
              <a:avLst/>
              <a:gdLst/>
              <a:ahLst/>
              <a:cxnLst/>
              <a:rect l="l" t="t" r="r" b="b"/>
              <a:pathLst>
                <a:path w="1675" h="1570" extrusionOk="0">
                  <a:moveTo>
                    <a:pt x="838" y="1"/>
                  </a:moveTo>
                  <a:cubicBezTo>
                    <a:pt x="378" y="1"/>
                    <a:pt x="1" y="356"/>
                    <a:pt x="1" y="796"/>
                  </a:cubicBezTo>
                  <a:cubicBezTo>
                    <a:pt x="1" y="1214"/>
                    <a:pt x="378" y="1570"/>
                    <a:pt x="838" y="1570"/>
                  </a:cubicBezTo>
                  <a:cubicBezTo>
                    <a:pt x="1298" y="1570"/>
                    <a:pt x="1675" y="1214"/>
                    <a:pt x="1675" y="796"/>
                  </a:cubicBezTo>
                  <a:cubicBezTo>
                    <a:pt x="1675" y="356"/>
                    <a:pt x="1298" y="1"/>
                    <a:pt x="8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4626788" y="1885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20" name="Google Shape;320;p31"/>
          <p:cNvGrpSpPr/>
          <p:nvPr/>
        </p:nvGrpSpPr>
        <p:grpSpPr>
          <a:xfrm rot="7277808">
            <a:off x="875335" y="4781456"/>
            <a:ext cx="1338261" cy="1991976"/>
            <a:chOff x="3065550" y="1439825"/>
            <a:chExt cx="546933" cy="814099"/>
          </a:xfrm>
        </p:grpSpPr>
        <p:sp>
          <p:nvSpPr>
            <p:cNvPr id="321" name="Google Shape;321;p31"/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24" name="Google Shape;324;p31"/>
          <p:cNvSpPr/>
          <p:nvPr/>
        </p:nvSpPr>
        <p:spPr>
          <a:xfrm rot="1320575">
            <a:off x="10673352" y="171746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5" name="Google Shape;325;p31"/>
          <p:cNvSpPr/>
          <p:nvPr/>
        </p:nvSpPr>
        <p:spPr>
          <a:xfrm rot="-1193401">
            <a:off x="11200042" y="2448465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6" name="Google Shape;326;p31"/>
          <p:cNvSpPr/>
          <p:nvPr/>
        </p:nvSpPr>
        <p:spPr>
          <a:xfrm rot="-1190705">
            <a:off x="11513372" y="1109391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7" name="Google Shape;327;p31"/>
          <p:cNvSpPr/>
          <p:nvPr/>
        </p:nvSpPr>
        <p:spPr>
          <a:xfrm rot="1320575">
            <a:off x="7739722" y="6200673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8" name="Google Shape;328;p31"/>
          <p:cNvSpPr/>
          <p:nvPr/>
        </p:nvSpPr>
        <p:spPr>
          <a:xfrm rot="-1193401">
            <a:off x="7012182" y="6412853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9" name="Google Shape;329;p31"/>
          <p:cNvSpPr/>
          <p:nvPr/>
        </p:nvSpPr>
        <p:spPr>
          <a:xfrm rot="2372703">
            <a:off x="7904893" y="768583"/>
            <a:ext cx="7613267" cy="1873133"/>
          </a:xfrm>
          <a:custGeom>
            <a:avLst/>
            <a:gdLst/>
            <a:ahLst/>
            <a:cxnLst/>
            <a:rect l="l" t="t" r="r" b="b"/>
            <a:pathLst>
              <a:path w="228398" h="56194" extrusionOk="0">
                <a:moveTo>
                  <a:pt x="0" y="56194"/>
                </a:moveTo>
                <a:cubicBezTo>
                  <a:pt x="15933" y="56194"/>
                  <a:pt x="37103" y="23816"/>
                  <a:pt x="44229" y="38067"/>
                </a:cubicBezTo>
                <a:cubicBezTo>
                  <a:pt x="45571" y="40750"/>
                  <a:pt x="44175" y="45638"/>
                  <a:pt x="41329" y="46586"/>
                </a:cubicBezTo>
                <a:cubicBezTo>
                  <a:pt x="38826" y="47419"/>
                  <a:pt x="35430" y="46014"/>
                  <a:pt x="33897" y="43867"/>
                </a:cubicBezTo>
                <a:cubicBezTo>
                  <a:pt x="30015" y="38430"/>
                  <a:pt x="35933" y="28237"/>
                  <a:pt x="42054" y="25559"/>
                </a:cubicBezTo>
                <a:cubicBezTo>
                  <a:pt x="73890" y="11628"/>
                  <a:pt x="111590" y="36151"/>
                  <a:pt x="146102" y="32085"/>
                </a:cubicBezTo>
                <a:cubicBezTo>
                  <a:pt x="164721" y="29891"/>
                  <a:pt x="183761" y="25003"/>
                  <a:pt x="199758" y="15227"/>
                </a:cubicBezTo>
                <a:cubicBezTo>
                  <a:pt x="208984" y="9589"/>
                  <a:pt x="217798" y="2129"/>
                  <a:pt x="228398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r" rtl="1">
              <a:buClr>
                <a:srgbClr val="000000"/>
              </a:buClr>
              <a:buFont typeface="Arial"/>
            </a:pPr>
            <a:endParaRPr lang="en-IL" sz="240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10CCF48-B771-2563-843C-7A1CB65D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141" y="856792"/>
            <a:ext cx="9240820" cy="225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3467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SATELLITES, DISTANCE APPROXIMATION, FEASIBILITY TEST, COLLISION DETECTION, SATELLITE HARDWARE, ALGORITHMS IMPLEMENTATION</a:t>
            </a:r>
            <a:endParaRPr lang="en-US" altLang="en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F81FAF59-6E7F-1A53-EF8F-6CCA602E7DBB}"/>
              </a:ext>
            </a:extLst>
          </p:cNvPr>
          <p:cNvSpPr txBox="1">
            <a:spLocks/>
          </p:cNvSpPr>
          <p:nvPr/>
        </p:nvSpPr>
        <p:spPr>
          <a:xfrm>
            <a:off x="3750374" y="3231306"/>
            <a:ext cx="4329404" cy="64636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5733" b="1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A</a:t>
            </a:r>
          </a:p>
          <a:p>
            <a:pPr marL="0" indent="0" algn="ctr">
              <a:buNone/>
            </a:pPr>
            <a:endParaRPr lang="en-IL" sz="5733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52A5EA9-50E9-09EA-207D-76D6B6D04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683" y="3662106"/>
            <a:ext cx="2164992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1867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4-2-D-29</a:t>
            </a:r>
            <a:endParaRPr lang="en-US" altLang="en-IL" sz="2400" dirty="0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11D1A4-D4EA-5565-99D4-DEB0F8F5FF14}"/>
              </a:ext>
            </a:extLst>
          </p:cNvPr>
          <p:cNvSpPr txBox="1"/>
          <p:nvPr/>
        </p:nvSpPr>
        <p:spPr>
          <a:xfrm>
            <a:off x="4004084" y="4431663"/>
            <a:ext cx="3975631" cy="1241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upervisor: Mr. Ilya Zeldner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hir Cohen 316216340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Yotam Aharon 208608448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5B96EB-A09F-6164-DBD6-5A5C7F72D6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50" y="22668"/>
            <a:ext cx="3060199" cy="72237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819" y="1267266"/>
            <a:ext cx="7076471" cy="4061393"/>
          </a:xfrm>
        </p:spPr>
        <p:txBody>
          <a:bodyPr>
            <a:noAutofit/>
          </a:bodyPr>
          <a:lstStyle/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comprehensive set of experimental results, derived from testing a variety of input types, that will either confirm or refute the feasibility of executing TCA calculations on the satellite's OBC.</a:t>
            </a:r>
          </a:p>
          <a:p>
            <a:pPr algn="l" rtl="0"/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ized and reliable implementations of the CATCH algorithm, ready for integration into the satellite system when necessary.</a:t>
            </a:r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r>
              <a:rPr lang="en-IL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109271" y="-3151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Expected resul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9EF4C-412F-6EDD-8460-119FD09FE8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C34AEE5-DA0C-ED91-D348-8FB3AAD9F6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15A49A-6FC9-CB3D-DE12-C8FFED37099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BE90DA0-4347-D97A-9FDD-4AD929FF2D30}"/>
              </a:ext>
            </a:extLst>
          </p:cNvPr>
          <p:cNvGrpSpPr/>
          <p:nvPr/>
        </p:nvGrpSpPr>
        <p:grpSpPr>
          <a:xfrm>
            <a:off x="731650" y="5676788"/>
            <a:ext cx="10831800" cy="1083035"/>
            <a:chOff x="804502" y="5739059"/>
            <a:chExt cx="10831800" cy="1083035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CBCD4D0D-D431-909C-A010-589B985F79E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9D5BE921-70A6-3AC2-D915-8C14E37575BC}"/>
                </a:ext>
              </a:extLst>
            </p:cNvPr>
            <p:cNvSpPr/>
            <p:nvPr/>
          </p:nvSpPr>
          <p:spPr>
            <a:xfrm>
              <a:off x="956508" y="5891730"/>
              <a:ext cx="4282110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1D36A82-450B-CD86-5FF9-93A5BC2453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354C0D-B2CB-77A7-6DD4-C1BE8F4BCF9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D758B21-62B1-4B6D-6150-F62B0A09B57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39A0041-D76A-F603-06C1-BDBE730720F9}"/>
                </a:ext>
              </a:extLst>
            </p:cNvPr>
            <p:cNvSpPr/>
            <p:nvPr/>
          </p:nvSpPr>
          <p:spPr>
            <a:xfrm>
              <a:off x="7784375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0BB762A-BF05-D660-66E5-DB179791B23B}"/>
                </a:ext>
              </a:extLst>
            </p:cNvPr>
            <p:cNvSpPr/>
            <p:nvPr/>
          </p:nvSpPr>
          <p:spPr>
            <a:xfrm>
              <a:off x="9199430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6C554DC-3FED-60A6-04F0-C854AD0755A1}"/>
                </a:ext>
              </a:extLst>
            </p:cNvPr>
            <p:cNvSpPr txBox="1"/>
            <p:nvPr/>
          </p:nvSpPr>
          <p:spPr>
            <a:xfrm>
              <a:off x="9147322" y="638180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8CEBCE5-AE90-AAA6-6DD2-879E7AA065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C3588F1-06D5-87B2-46E7-0E9E7F1B6EE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533928-6F21-C8B1-5168-CE23B865EBCD}"/>
                </a:ext>
              </a:extLst>
            </p:cNvPr>
            <p:cNvSpPr txBox="1"/>
            <p:nvPr/>
          </p:nvSpPr>
          <p:spPr>
            <a:xfrm>
              <a:off x="771708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E1E9EAF-BC64-5D0E-8C76-5D5F2B9F72A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4CABDD0-A70A-5538-280A-216AA0EA26D8}"/>
                </a:ext>
              </a:extLst>
            </p:cNvPr>
            <p:cNvSpPr txBox="1"/>
            <p:nvPr/>
          </p:nvSpPr>
          <p:spPr>
            <a:xfrm>
              <a:off x="6256395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C838A877-2F39-878A-AB0C-300A38189D26}"/>
                </a:ext>
              </a:extLst>
            </p:cNvPr>
            <p:cNvSpPr/>
            <p:nvPr/>
          </p:nvSpPr>
          <p:spPr>
            <a:xfrm>
              <a:off x="6339081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9E2A4D7-2799-C0BE-A15E-71F271878F4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35CFBC7-B87F-578D-8918-DA207F8E2F3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168E1596-76EC-37C9-EB9F-0987CEDE507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098" name="Picture 2" descr="Making our company goals public: Q4 2018">
            <a:extLst>
              <a:ext uri="{FF2B5EF4-FFF2-40B4-BE49-F238E27FC236}">
                <a16:creationId xmlns:a16="http://schemas.microsoft.com/office/drawing/2014/main" id="{2A8B9161-1343-C5E2-D46E-F4844F9E41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6" r="25842"/>
          <a:stretch/>
        </p:blipFill>
        <p:spPr bwMode="auto">
          <a:xfrm>
            <a:off x="7798971" y="659237"/>
            <a:ext cx="3764479" cy="4346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924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851" y="1670120"/>
            <a:ext cx="11092419" cy="3759201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 Parts testing system- Tested OBC system and Test Station system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rative Analysis of Satellite Boards for Algorithm Testing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ptimization of Eigenvalue Calculation in the CATCH Algorithm</a:t>
            </a:r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algn="l" rtl="0">
              <a:buNone/>
            </a:pPr>
            <a:endParaRPr lang="en-IL" sz="2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plementing and running the algorithms on the satellite On Board Computer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76851" y="709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Solu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1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B92E62-584E-FD1F-C27C-FC7BE36AE6DE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22405EB1-A3B8-5A1B-E1C3-725809D27A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57C1E6E-D745-EE96-CA6A-45ABEFE31C10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218F41A-8823-FF45-543B-45F4AF9D87D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C0F1886-DDB8-352E-E104-B65A6ED6D00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219B1C6-E8A8-8799-08BE-14A2DC80E9F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8F6FB8D-19E7-DC28-FDAD-09213C920E59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C36CCF-37BE-423A-6A44-0F997DE9B2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34F863B-8F9F-F419-57D5-38B8D97FA01F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1EBD21-237C-3D99-97CC-F37EC6C7A913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C9D20EE-9042-ADFB-BB69-AAC5A8243C5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0A75F7-0F02-D8B3-2C61-D1EE29F02B6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599515-C889-50CD-B127-9AE2542911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FDD0ED-BE59-2107-3C7C-D2FC1A9C95B3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F78F825-6AFC-8867-7041-86E05953B8D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919E54E-D8F0-3A93-A077-A439F424E3AA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94F98AE-613D-6935-E8B2-D3E9205BDE3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CA4B1AA-D2F9-7721-2E3C-31BC2B871C6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6125FAE-621C-AACA-DC1A-E295307C588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5075C4-B9DC-5013-B7A2-ADD05227998A}"/>
              </a:ext>
            </a:extLst>
          </p:cNvPr>
          <p:cNvSpPr txBox="1">
            <a:spLocks/>
          </p:cNvSpPr>
          <p:nvPr/>
        </p:nvSpPr>
        <p:spPr>
          <a:xfrm>
            <a:off x="259388" y="-119201"/>
            <a:ext cx="1177633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Optimization of Eigenvalue Calcula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61F7ED7-68DC-B8AF-096A-DFDE7437E3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419" y="2280397"/>
            <a:ext cx="4391293" cy="28878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DA9F9C9-9CC8-6E6C-DB4A-6EDE663E4420}"/>
              </a:ext>
            </a:extLst>
          </p:cNvPr>
          <p:cNvSpPr txBox="1"/>
          <p:nvPr/>
        </p:nvSpPr>
        <p:spPr>
          <a:xfrm>
            <a:off x="7616283" y="1504145"/>
            <a:ext cx="4256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algn="r" defTabSz="457200" rtl="1" eaLnBrk="1" latinLnBrk="0" hangingPunct="1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Companion Matrix [[2],Eq.20]</a:t>
            </a:r>
            <a:endParaRPr lang="en-I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AAB1DD0-5CE8-9300-1E15-5FEE8B6BDB68}"/>
              </a:ext>
            </a:extLst>
          </p:cNvPr>
          <p:cNvSpPr txBox="1"/>
          <p:nvPr/>
        </p:nvSpPr>
        <p:spPr>
          <a:xfrm>
            <a:off x="5118139" y="295393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algn="r" defTabSz="457200" rtl="1" eaLnBrk="1" latinLnBrk="0" hangingPunct="1"/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parse Matrix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FA3D56A-420A-B9E6-267D-87F6C83A5C7D}"/>
              </a:ext>
            </a:extLst>
          </p:cNvPr>
          <p:cNvSpPr txBox="1"/>
          <p:nvPr/>
        </p:nvSpPr>
        <p:spPr>
          <a:xfrm>
            <a:off x="5069027" y="3641263"/>
            <a:ext cx="2324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ar Tridiagonal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06075AC-2511-9F24-4257-E14AA38C0C89}"/>
              </a:ext>
            </a:extLst>
          </p:cNvPr>
          <p:cNvSpPr txBox="1"/>
          <p:nvPr/>
        </p:nvSpPr>
        <p:spPr>
          <a:xfrm>
            <a:off x="5118139" y="4469929"/>
            <a:ext cx="23248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xed Number of Values in finite range [-1,1]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0AF78EB-7192-6C37-31C6-5B4D892515B2}"/>
              </a:ext>
            </a:extLst>
          </p:cNvPr>
          <p:cNvCxnSpPr>
            <a:cxnSpLocks/>
          </p:cNvCxnSpPr>
          <p:nvPr/>
        </p:nvCxnSpPr>
        <p:spPr>
          <a:xfrm flipH="1">
            <a:off x="7073157" y="3119289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0A0F14C-41CC-825C-584D-FD32BD056493}"/>
              </a:ext>
            </a:extLst>
          </p:cNvPr>
          <p:cNvSpPr txBox="1"/>
          <p:nvPr/>
        </p:nvSpPr>
        <p:spPr>
          <a:xfrm>
            <a:off x="259387" y="1328954"/>
            <a:ext cx="4737711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emory on the satellite board is limited, so we don't want to use libraries for calculations. </a:t>
            </a:r>
          </a:p>
          <a:p>
            <a:endParaRPr lang="he-IL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prefer to implement this ourselves based on our limitations.</a:t>
            </a: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im to decrease the number of operations and reducing runtime.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48FFC03-EAA0-C5BE-921E-EB5CC0B5E826}"/>
              </a:ext>
            </a:extLst>
          </p:cNvPr>
          <p:cNvCxnSpPr>
            <a:cxnSpLocks/>
          </p:cNvCxnSpPr>
          <p:nvPr/>
        </p:nvCxnSpPr>
        <p:spPr>
          <a:xfrm flipH="1">
            <a:off x="7050208" y="3811393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161ED3E-0D42-2723-6785-7C808F314298}"/>
              </a:ext>
            </a:extLst>
          </p:cNvPr>
          <p:cNvCxnSpPr>
            <a:cxnSpLocks/>
          </p:cNvCxnSpPr>
          <p:nvPr/>
        </p:nvCxnSpPr>
        <p:spPr>
          <a:xfrm flipH="1">
            <a:off x="7073157" y="4711180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D341F70-B2B0-DC43-093A-B2FA829DFB40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41" name="Rectangle: Rounded Corners 53">
              <a:extLst>
                <a:ext uri="{FF2B5EF4-FFF2-40B4-BE49-F238E27FC236}">
                  <a16:creationId xmlns:a16="http://schemas.microsoft.com/office/drawing/2014/main" id="{D4C7426F-7CD0-94A5-76D6-2FF51FB2F8D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2" name="Rectangle: Rounded Corners 54">
              <a:extLst>
                <a:ext uri="{FF2B5EF4-FFF2-40B4-BE49-F238E27FC236}">
                  <a16:creationId xmlns:a16="http://schemas.microsoft.com/office/drawing/2014/main" id="{953E86DE-D8B8-977D-7ED5-3D46ED8161C0}"/>
                </a:ext>
              </a:extLst>
            </p:cNvPr>
            <p:cNvSpPr/>
            <p:nvPr/>
          </p:nvSpPr>
          <p:spPr>
            <a:xfrm>
              <a:off x="956507" y="5914864"/>
              <a:ext cx="6032860" cy="29491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FC9DBC6-5915-ED4B-F9E7-25CFC9600863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84C5FA-0936-163B-8995-01E7E34F7B2F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DFC94EAC-02A2-1B09-E01A-DE96CB84DC74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3C8B2331-3B4C-94CB-94FF-B77360A12D1A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6F50A21-1937-4A61-A71C-9B1964379A9C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5BEA660-1F30-966D-8CD0-FE4513B51201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BECC6A97-3B49-17C2-5169-C7373AD7D1C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9DE601A-EFD9-77A8-1470-F14BB63FDB3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538F3AE-7E67-7B9A-D195-D29ACF2E49D6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F3712A3C-2147-FB96-972C-D6E7593D537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3B7B5E9-9186-60CD-7FC5-1CAE09642216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4A421B96-A9A3-949B-BA38-0BED1635CE0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32DA76E-C1EC-9F52-F46D-6D1F8E124BCF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43F2EA9A-7F75-2835-B488-6C6907CC9A0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525917-6506-2632-E0A6-DF393A44CCAC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F1C612-08A8-62B7-714F-BF10DB31D92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079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493" y="993308"/>
            <a:ext cx="5231443" cy="4362463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16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ur goal was to identify an alternative board that closely matched the specifications of the ISIS OBC</a:t>
            </a:r>
            <a:r>
              <a:rPr lang="en-IL" sz="1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IL" sz="1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choosing a weaker satellite on-board computer we can achieve the following goals: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Reduce Costs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elect less powerful computers, avoiding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xcess capabilities.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st Performanc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Ensure algorithms function well even in resource-limited settings.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ove Feasibilit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If it works with less, it will work with more.</a:t>
            </a:r>
          </a:p>
          <a:p>
            <a:pPr marL="0" lvl="0" indent="0" algn="just" rtl="0">
              <a:buNone/>
            </a:pPr>
            <a:endParaRPr lang="en-IL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82812" y="-53105"/>
            <a:ext cx="11912170" cy="9386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Comparative Analysis of Satellite Boards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269BEDF-C8DD-9366-24B6-35C6BEA53E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230" y="693082"/>
            <a:ext cx="6163882" cy="497161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4C64431-48B2-02F4-88C8-C831472645B8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9" name="Rectangle: Rounded Corners 53">
              <a:extLst>
                <a:ext uri="{FF2B5EF4-FFF2-40B4-BE49-F238E27FC236}">
                  <a16:creationId xmlns:a16="http://schemas.microsoft.com/office/drawing/2014/main" id="{7A2D6342-1BEA-AAF2-1B0B-DD75448BF8C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Rectangle: Rounded Corners 54">
              <a:extLst>
                <a:ext uri="{FF2B5EF4-FFF2-40B4-BE49-F238E27FC236}">
                  <a16:creationId xmlns:a16="http://schemas.microsoft.com/office/drawing/2014/main" id="{9F67C000-5274-5D0F-9E4A-E30FA8C2F8D9}"/>
                </a:ext>
              </a:extLst>
            </p:cNvPr>
            <p:cNvSpPr/>
            <p:nvPr/>
          </p:nvSpPr>
          <p:spPr>
            <a:xfrm>
              <a:off x="956506" y="5891730"/>
              <a:ext cx="616388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8ADDC1D-A373-8ACA-C215-5139280BE42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7636937-10F5-EDDB-E826-EE78C27F400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D6DEA2C-DCD0-625C-0D96-F543DA3B025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287EF9A-1B1D-63B9-3900-1EE0A7D0D5FB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E54E0AF-A944-C12B-C3D7-AE37253047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941D88C-20F2-8D40-6CB6-8788BB8CD049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59D055BC-ED3C-10EB-ECEF-1DEAD55F00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B988B09E-9FE2-B69D-CF2D-4565C7229CF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7C068F9-A206-2E0A-DCC2-33DB6D40BD28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5CB4A8E-24AC-F4D5-19DF-2293B0D837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6C6EDA2-4C20-5DDD-E89C-F31085723A3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2BC6FEC-E25E-7176-B230-608570040B5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6D7F713-49A5-5FF6-0AA5-022535E25B81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ADF8822-5682-7093-FCEE-97D0AE5BEB02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384359A-9D24-84D7-2842-DD7E4D23DEF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F24214-44C8-7ED5-CFA4-42A3C15DF10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5289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179" y="1074132"/>
            <a:ext cx="7128601" cy="4805726"/>
          </a:xfrm>
        </p:spPr>
        <p:txBody>
          <a:bodyPr>
            <a:noAutofit/>
          </a:bodyPr>
          <a:lstStyle/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S-7553 OBC identified as </a:t>
            </a:r>
            <a:r>
              <a:rPr lang="en-US" sz="2000" b="1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closest match </a:t>
            </a:r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 the ISIS OBC (processor architecture, memory, and storage).</a:t>
            </a: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fers slightly lower performance, which aligns with our goal of testing in a constrained environment. </a:t>
            </a:r>
          </a:p>
          <a:p>
            <a:pPr marL="0" indent="0" algn="l" rtl="0">
              <a:buNone/>
            </a:pPr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sures that any optimizations we make will be applicable to the more advanced ISIS OBC, providing relevant and transferable results.</a:t>
            </a: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83179" y="286633"/>
            <a:ext cx="8495574" cy="9473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he Selected TS-7553 OBC </a:t>
            </a:r>
          </a:p>
          <a:p>
            <a:endParaRPr lang="en-US" sz="30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025" name="Picture 15" descr="TS-7553 Front View">
            <a:extLst>
              <a:ext uri="{FF2B5EF4-FFF2-40B4-BE49-F238E27FC236}">
                <a16:creationId xmlns:a16="http://schemas.microsoft.com/office/drawing/2014/main" id="{5FD70AF7-B66D-E95C-4E01-036A7158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7142" y="1058315"/>
            <a:ext cx="3070695" cy="268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899E2AF7-7CF3-5B4B-186D-97B010CD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418" y="3321263"/>
            <a:ext cx="14343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A487B1-D42E-BBEA-6111-6B30B68C8374}"/>
              </a:ext>
            </a:extLst>
          </p:cNvPr>
          <p:cNvSpPr txBox="1"/>
          <p:nvPr/>
        </p:nvSpPr>
        <p:spPr>
          <a:xfrm>
            <a:off x="8182359" y="3843520"/>
            <a:ext cx="36903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S-7553</a:t>
            </a:r>
            <a:r>
              <a:rPr kumimoji="0" lang="en-IL" altLang="en-IL" sz="14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board Computer Front view</a:t>
            </a:r>
            <a:endParaRPr kumimoji="0" lang="en-IL" altLang="en-IL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13D100-C946-05F9-77DB-D1C81E0C8148}"/>
              </a:ext>
            </a:extLst>
          </p:cNvPr>
          <p:cNvSpPr txBox="1"/>
          <p:nvPr/>
        </p:nvSpPr>
        <p:spPr>
          <a:xfrm>
            <a:off x="8246539" y="4210661"/>
            <a:ext cx="327631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50MHz ARM9 </a:t>
            </a: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M: </a:t>
            </a:r>
            <a:r>
              <a:rPr lang="en-US" sz="1200" kern="0" dirty="0">
                <a:solidFill>
                  <a:schemeClr val="bg1">
                    <a:lumMod val="6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4MB DDR2 </a:t>
            </a:r>
            <a:endParaRPr lang="en-US" sz="1200" b="1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wer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.2W</a:t>
            </a: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st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$180 USD.</a:t>
            </a:r>
            <a:endParaRPr lang="en-IL" sz="1200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difications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equires additional MicroSD and FRAM</a:t>
            </a:r>
            <a:endParaRPr lang="en-IL" sz="1200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08576BC-BD45-C121-072B-D075682C7644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EA85E3AC-1A25-11CF-088D-4927E580D3C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FEB10534-3E38-EB6D-7869-4DB8C99FF6D6}"/>
                </a:ext>
              </a:extLst>
            </p:cNvPr>
            <p:cNvSpPr/>
            <p:nvPr/>
          </p:nvSpPr>
          <p:spPr>
            <a:xfrm>
              <a:off x="956506" y="5891730"/>
              <a:ext cx="616388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974F6DFB-6733-EE70-51C1-D54FC2CC547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F581879-AB61-2B38-A13C-B837376728B7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EA38CA1-00A7-CA0F-A1A5-BC4A66AF9F6D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977262D-FD61-5EC5-07C7-3188972DF11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F9E3266-F479-DF00-8B45-6EB717320FD4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A1458E-A391-3D6B-1C65-6294DF40C283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C508EFD-CFD5-84BC-8CCF-A1E21E4127F8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C579B6A-9FAF-9444-8BB9-8FEEFB7DEF2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3FCC9D1-9BE9-E31B-A4A1-988DF6CFBF42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F741C37-3DCC-9B64-8EA0-C55619EB98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C1C3F71-BE22-A5A8-78CA-906277FE058F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826C3CA-34BB-0E42-5E6E-07693F350A18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FCC3252-1DC2-C5F3-FB15-992BC8CB30AD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F410DAF-E9B3-4E37-E002-F103DB764DA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31B2FAA-DB14-403D-14F9-95A73EDD15B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5DFEC0C1-DCA9-5CC8-8707-EC4DE30901B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266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498589" y="1542321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A04F13A-5309-FC26-2D9F-572776A00D9D}"/>
              </a:ext>
            </a:extLst>
          </p:cNvPr>
          <p:cNvSpPr txBox="1">
            <a:spLocks/>
          </p:cNvSpPr>
          <p:nvPr/>
        </p:nvSpPr>
        <p:spPr>
          <a:xfrm>
            <a:off x="1949557" y="2117670"/>
            <a:ext cx="3698083" cy="209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User Interface</a:t>
            </a:r>
          </a:p>
          <a:p>
            <a:pPr algn="l" rtl="0"/>
            <a:r>
              <a:rPr lang="en-US" sz="2000" dirty="0"/>
              <a:t>Test Creation and Management</a:t>
            </a:r>
          </a:p>
          <a:p>
            <a:pPr algn="l" rtl="0"/>
            <a:r>
              <a:rPr lang="en-US" sz="2000" dirty="0"/>
              <a:t>Results Management</a:t>
            </a:r>
          </a:p>
          <a:p>
            <a:pPr algn="l" rtl="0"/>
            <a:r>
              <a:rPr lang="en-US" sz="2000" dirty="0"/>
              <a:t>Database</a:t>
            </a:r>
          </a:p>
          <a:p>
            <a:pPr marL="0" indent="0" algn="l" rtl="0">
              <a:buNone/>
            </a:pP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E586AF-4588-D6F7-02EA-C5C7C138C3B0}"/>
              </a:ext>
            </a:extLst>
          </p:cNvPr>
          <p:cNvSpPr txBox="1">
            <a:spLocks/>
          </p:cNvSpPr>
          <p:nvPr/>
        </p:nvSpPr>
        <p:spPr>
          <a:xfrm>
            <a:off x="7300277" y="2066345"/>
            <a:ext cx="3403229" cy="1362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Running tests</a:t>
            </a:r>
          </a:p>
          <a:p>
            <a:pPr algn="l" rtl="0"/>
            <a:r>
              <a:rPr lang="en-US" sz="2000" dirty="0"/>
              <a:t>Running the algorithms</a:t>
            </a:r>
          </a:p>
          <a:p>
            <a:pPr algn="l" rtl="0"/>
            <a:r>
              <a:rPr lang="en-US" sz="2000" dirty="0"/>
              <a:t>Testing runt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F2F17-A8F1-79A5-E17C-31D103553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71" y="3741491"/>
            <a:ext cx="2133601" cy="21336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25C9D3B-CD98-B584-7C73-30DF2926F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973" y="3741509"/>
            <a:ext cx="2098199" cy="2098199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7C20F552-733E-6F62-FF97-CE2BE0ABE304}"/>
              </a:ext>
            </a:extLst>
          </p:cNvPr>
          <p:cNvSpPr/>
          <p:nvPr/>
        </p:nvSpPr>
        <p:spPr>
          <a:xfrm>
            <a:off x="4882910" y="4091427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C3B3F98E-C7ED-E9EE-3FCD-689B75E7A9CD}"/>
              </a:ext>
            </a:extLst>
          </p:cNvPr>
          <p:cNvSpPr/>
          <p:nvPr/>
        </p:nvSpPr>
        <p:spPr>
          <a:xfrm rot="10800000">
            <a:off x="4879749" y="5016136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9EE512FD-A4A2-02E2-7C32-3D1DAE05A79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0BE37B15-B800-C53E-5A00-6C8CEA43AB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490D8BA7-95D1-3AF2-B0AE-D831EA898ED7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6239919D-B0BD-0319-406D-6A5C427EB52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FA295B00-5145-84E1-8808-AAAE09A61998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5AD8713-E7A9-610B-90AE-A36A1CD5258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148B6ED-444C-7C92-3C22-17ADAE6002B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CBD9F8FE-4DED-387F-5BEF-63CC35FCA4D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55AF50C-7503-6392-3EA9-778F95C750C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CF4F4D3-6B87-8999-5663-E45E72E6814D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D558808-95B6-ADD3-39B6-1CAE39D3EC55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6BFCB0A9-EDA8-AF3C-A2FD-55C3FB8E82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A2B8FA9-3287-1914-595C-909DAB01C3D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7496ECFE-50BA-7BDF-EDAF-82D7AB08194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9F79B716-2F06-E88C-992F-9E994E305666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24679C21-4186-16CC-D56D-22247C86CC31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FF49D95-A208-A906-F35D-0984697F451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657F0E15-A34C-B50D-4CC8-3D26CF477A0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4BFB0257-0E02-50BA-481C-C4FEB307B8E4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85799D9D-1591-8123-3FBF-67721556BCB6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D0349592-BE4F-8ED1-2D22-8CDEEAE3DC0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826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6705C-DF84-5C59-E84D-7033E38BF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Wired Communication Strategy for Testing TS-7553 OBC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0738701-95E5-C8E0-AE0B-C171CEFD94D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A04922E-8976-341A-DE28-2E8CB6D262A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373605-7A6D-6D5B-DB89-7C386D964F51}"/>
              </a:ext>
            </a:extLst>
          </p:cNvPr>
          <p:cNvSpPr txBox="1"/>
          <p:nvPr/>
        </p:nvSpPr>
        <p:spPr>
          <a:xfrm>
            <a:off x="354020" y="1255451"/>
            <a:ext cx="111546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thernet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for our system to ensure stable and efficient wired communication between the TS-7553 OBC and the Test Station.</a:t>
            </a:r>
            <a:endParaRPr lang="en-I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E73C9A8-32D4-4845-CE01-F9061B762CC9}"/>
              </a:ext>
            </a:extLst>
          </p:cNvPr>
          <p:cNvSpPr txBox="1"/>
          <p:nvPr/>
        </p:nvSpPr>
        <p:spPr>
          <a:xfrm>
            <a:off x="247018" y="2173101"/>
            <a:ext cx="730601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 Data Transfer Rat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Supports up to 1 Gbps for efficient, large data transfers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w Latenc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Essential for real-time performance testing and prompt algorithm evaluation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liabilit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Offers stability for continuous, high-volume data exchanges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 </a:t>
            </a:r>
            <a:r>
              <a:rPr lang="en-IL" b="1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S-7553 OBC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is equipped with an Ethernet port, which allows us to utilize this method without needing additional adapte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 descr="Ethernet Cable: An Overview of Its Importance and Applications - ZGSM WIRE  HARNESS">
            <a:extLst>
              <a:ext uri="{FF2B5EF4-FFF2-40B4-BE49-F238E27FC236}">
                <a16:creationId xmlns:a16="http://schemas.microsoft.com/office/drawing/2014/main" id="{9892AE07-F2E0-BB34-7021-ED724075F7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89" r="8319"/>
          <a:stretch/>
        </p:blipFill>
        <p:spPr bwMode="auto">
          <a:xfrm>
            <a:off x="7687292" y="2226055"/>
            <a:ext cx="3876158" cy="319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3440B76A-DCF2-9FCF-F615-7EFC8CC424A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4D50D2A7-66C7-DCA3-4F90-D59D336031D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287A0A68-7708-219C-0677-D002A35E2FEA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5F0E35BD-5948-88A5-E546-751E4E34109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D53F35B0-E741-0537-30BB-CFFA7F86295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CB3A5555-9F37-F112-053E-BBDE006672A4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E80D4032-54E1-65C6-6E2E-2C0787CBAF5C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6E3D9996-400B-6AF0-346E-5C48F075C1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E0A2CAC-3E1F-FE6C-5947-E6D3AC81F94A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B254D15E-E567-70A5-E720-D4E9F03DCA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410D7C45-336B-9C07-70BA-3041E70DBB4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6A285530-ED77-74B4-87B0-717915710587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BD43E64E-FD14-60F3-E2F7-E303E2223C7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0AE7209B-B379-4238-3E3E-79F29F3C42D2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1C9426AC-CD59-0F47-BE58-4C10E38DC1B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9564C0F6-2676-0BC2-CBC5-2072457F074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02E79FA5-031F-1452-F3C0-0CEDCA285246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527D4868-89B5-ACD0-464E-20951976FA6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9356114F-0D31-B660-9BE0-1D9480A2E9D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2591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189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ull System Use Case</a:t>
            </a:r>
            <a:endParaRPr lang="en-US" sz="36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87DDBC73-B930-9C79-AF2F-5300962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7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0275EE25-A9D4-189C-257C-B65C7FEB2D7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189949A-CEC3-C2CC-2D88-33D116433895}"/>
              </a:ext>
            </a:extLst>
          </p:cNvPr>
          <p:cNvGrpSpPr/>
          <p:nvPr/>
        </p:nvGrpSpPr>
        <p:grpSpPr>
          <a:xfrm>
            <a:off x="489304" y="5782975"/>
            <a:ext cx="11042248" cy="1083035"/>
            <a:chOff x="594054" y="5739059"/>
            <a:chExt cx="11042248" cy="1083035"/>
          </a:xfrm>
        </p:grpSpPr>
        <p:sp>
          <p:nvSpPr>
            <p:cNvPr id="38" name="Rectangle: Rounded Corners 53">
              <a:extLst>
                <a:ext uri="{FF2B5EF4-FFF2-40B4-BE49-F238E27FC236}">
                  <a16:creationId xmlns:a16="http://schemas.microsoft.com/office/drawing/2014/main" id="{632C2D43-D43F-8EF7-49EF-A6B189D4650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9" name="Rectangle: Rounded Corners 54">
              <a:extLst>
                <a:ext uri="{FF2B5EF4-FFF2-40B4-BE49-F238E27FC236}">
                  <a16:creationId xmlns:a16="http://schemas.microsoft.com/office/drawing/2014/main" id="{6C743737-823A-CE98-4907-3A7339EB5DA5}"/>
                </a:ext>
              </a:extLst>
            </p:cNvPr>
            <p:cNvSpPr/>
            <p:nvPr/>
          </p:nvSpPr>
          <p:spPr>
            <a:xfrm>
              <a:off x="956505" y="5920484"/>
              <a:ext cx="6580404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14E43CDF-4101-CB8F-EAF6-A8E4672B4D5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3009F43-C5EC-4D18-0153-CC20634B4FCA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1C80C29-967D-949B-16BB-1D5FE7E8BEC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ED45CB7B-419B-7686-A245-F08092C21AE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E97B6EF9-6547-EDC3-9F30-59378FC07D1E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5739112-3BB1-7563-5EFB-FDE38857F3E1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D07ECC2-ADF0-7D4B-C122-6F0521646B1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187FF17A-BA8D-DC2A-AA6E-8E8F56386D2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AF2BE1B-48CE-0661-6E43-8732CA0D5D5F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FFFA8C6-154F-2A6C-A5C5-27F5E272646A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8E682D3-AAAA-4A77-0777-B8C9817D1FA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F35B26A-85B7-9F19-F9A3-108E7CA19CB6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D6DD3743-B561-3FA9-05E0-36FB31853EA7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C01C0BB-082B-25E8-A28F-20D3FC17E4C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500D565-EA1C-E7E9-5133-2121BFC8BBE1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AD8A3263-FE12-7CD8-9A84-4889CC63F87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60761C67-5A13-A37A-6AF7-2ECFC89AA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834" y="716273"/>
            <a:ext cx="8702841" cy="504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744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656BB3-AFDE-AE61-7620-F88648026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017" y="6366289"/>
            <a:ext cx="27432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FB1A8B-A8DD-F9EC-CF2A-67887E6A8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10" y="312067"/>
            <a:ext cx="11010107" cy="60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99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049" y="51760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465" y="1469929"/>
            <a:ext cx="7242414" cy="3979311"/>
          </a:xfrm>
        </p:spPr>
        <p:txBody>
          <a:bodyPr>
            <a:normAutofit/>
          </a:bodyPr>
          <a:lstStyle/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mited Processing Power and Memory Constraints.</a:t>
            </a:r>
          </a:p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al-Time Performance and Latency.</a:t>
            </a:r>
          </a:p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ta Loss and Transmission Error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9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122" name="Picture 2" descr="Challenge Generic Outline Color icon | Freepik">
            <a:extLst>
              <a:ext uri="{FF2B5EF4-FFF2-40B4-BE49-F238E27FC236}">
                <a16:creationId xmlns:a16="http://schemas.microsoft.com/office/drawing/2014/main" id="{D5CDAD49-2540-F6CB-9877-B37C38F8D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99" y="1056704"/>
            <a:ext cx="4632066" cy="4632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5345795-9FF5-C05B-138D-3834B769F10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49D57D6E-26D9-9ECE-D0F2-C901FDE215E4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CF7FF2A9-F376-1894-425A-2D74508CCCAB}"/>
                </a:ext>
              </a:extLst>
            </p:cNvPr>
            <p:cNvSpPr/>
            <p:nvPr/>
          </p:nvSpPr>
          <p:spPr>
            <a:xfrm>
              <a:off x="956504" y="5932466"/>
              <a:ext cx="69950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1414030-B0D9-89A9-1844-685F4897AD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3CF5EE1-B858-E527-E1E9-351DC11665B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095076AD-424F-7B1B-10DD-D33334211286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BD7F719-8920-C392-79D0-2E9EE3F3A6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321350-74E1-FB2E-3CFC-842465D76333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A6C129A-85F2-398D-67E1-88F6050212CF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FAC07D81-A114-86CA-6C7D-A3DF67A9629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C6037DC-33E2-B6B4-F99A-87E9BC8F192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94C0862-FA73-094F-D526-58CD541225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DD6F9EA-C1FE-2ED8-4446-9243828E424D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8C53D0-232D-7F5F-A686-10C4DF6673CC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0F133324-B0B1-42B4-BF01-B634CC8A1F5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F180E51-6F6C-8F0D-6BCD-FC95CC76771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A6CDD4D-9A55-2A17-BDC7-9D3B3EC2343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DAB45CC-B00A-C54C-AEA6-853E39AC6FAA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60975840-46A2-40FE-F11B-4E380BC87E49}"/>
              </a:ext>
            </a:extLst>
          </p:cNvPr>
          <p:cNvSpPr/>
          <p:nvPr/>
        </p:nvSpPr>
        <p:spPr>
          <a:xfrm>
            <a:off x="7700455" y="5688770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3"/>
          <p:cNvGrpSpPr/>
          <p:nvPr/>
        </p:nvGrpSpPr>
        <p:grpSpPr>
          <a:xfrm rot="-5088011">
            <a:off x="8786728" y="-434845"/>
            <a:ext cx="6153785" cy="7729885"/>
            <a:chOff x="1583713" y="720865"/>
            <a:chExt cx="1544627" cy="1940235"/>
          </a:xfrm>
        </p:grpSpPr>
        <p:grpSp>
          <p:nvGrpSpPr>
            <p:cNvPr id="350" name="Google Shape;350;p33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351" name="Google Shape;351;p33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2" name="Google Shape;352;p33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3" name="Google Shape;353;p33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354" name="Google Shape;354;p33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355" name="Google Shape;355;p33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6" name="Google Shape;356;p33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7" name="Google Shape;357;p33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358" name="Google Shape;358;p33"/>
          <p:cNvGrpSpPr/>
          <p:nvPr/>
        </p:nvGrpSpPr>
        <p:grpSpPr>
          <a:xfrm rot="464046">
            <a:off x="8974321" y="4025176"/>
            <a:ext cx="2641256" cy="2641480"/>
            <a:chOff x="4228992" y="636527"/>
            <a:chExt cx="546958" cy="547004"/>
          </a:xfrm>
        </p:grpSpPr>
        <p:sp>
          <p:nvSpPr>
            <p:cNvPr id="359" name="Google Shape;35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3" name="Google Shape;363;p33"/>
          <p:cNvGrpSpPr/>
          <p:nvPr/>
        </p:nvGrpSpPr>
        <p:grpSpPr>
          <a:xfrm rot="-720810">
            <a:off x="7049978" y="5259529"/>
            <a:ext cx="861921" cy="861995"/>
            <a:chOff x="4228992" y="636527"/>
            <a:chExt cx="546958" cy="547004"/>
          </a:xfrm>
        </p:grpSpPr>
        <p:sp>
          <p:nvSpPr>
            <p:cNvPr id="364" name="Google Shape;364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8" name="Google Shape;368;p33"/>
          <p:cNvGrpSpPr/>
          <p:nvPr/>
        </p:nvGrpSpPr>
        <p:grpSpPr>
          <a:xfrm rot="863979">
            <a:off x="8643403" y="3293373"/>
            <a:ext cx="733429" cy="733580"/>
            <a:chOff x="4228992" y="636527"/>
            <a:chExt cx="546958" cy="547004"/>
          </a:xfrm>
        </p:grpSpPr>
        <p:sp>
          <p:nvSpPr>
            <p:cNvPr id="369" name="Google Shape;36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73" name="Google Shape;373;p33"/>
          <p:cNvSpPr/>
          <p:nvPr/>
        </p:nvSpPr>
        <p:spPr>
          <a:xfrm rot="-1190705">
            <a:off x="7782407" y="975169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4" name="Google Shape;374;p33"/>
          <p:cNvSpPr/>
          <p:nvPr/>
        </p:nvSpPr>
        <p:spPr>
          <a:xfrm rot="-1193401">
            <a:off x="8465649" y="5286071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5" name="Google Shape;375;p33"/>
          <p:cNvSpPr/>
          <p:nvPr/>
        </p:nvSpPr>
        <p:spPr>
          <a:xfrm rot="1320575">
            <a:off x="9575156" y="28809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6" name="Google Shape;376;p33"/>
          <p:cNvSpPr/>
          <p:nvPr/>
        </p:nvSpPr>
        <p:spPr>
          <a:xfrm rot="-1193401">
            <a:off x="10092149" y="35702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93C89DF9-6DE3-A2BB-92C0-9213256347D2}"/>
              </a:ext>
            </a:extLst>
          </p:cNvPr>
          <p:cNvSpPr txBox="1">
            <a:spLocks/>
          </p:cNvSpPr>
          <p:nvPr/>
        </p:nvSpPr>
        <p:spPr>
          <a:xfrm>
            <a:off x="-779939" y="1015467"/>
            <a:ext cx="5566823" cy="91889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ctr" defTabSz="914400" rtl="1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Overview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A13B6D-582D-5668-6060-A6D3488E9198}"/>
              </a:ext>
            </a:extLst>
          </p:cNvPr>
          <p:cNvSpPr txBox="1"/>
          <p:nvPr/>
        </p:nvSpPr>
        <p:spPr>
          <a:xfrm>
            <a:off x="410696" y="2104853"/>
            <a:ext cx="736154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oduction 3-4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 5-6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gorithms for Collision Detection 7-1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Results 1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ution 12-2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Challenges 2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erification and Validation 22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r Interface 23-2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C182EC-2956-15DD-A927-BEEEBA6692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38" y="1411583"/>
            <a:ext cx="5532633" cy="485825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AA2DEA7-5485-3F11-A6D5-AF05A516E961}"/>
              </a:ext>
            </a:extLst>
          </p:cNvPr>
          <p:cNvSpPr txBox="1"/>
          <p:nvPr/>
        </p:nvSpPr>
        <p:spPr>
          <a:xfrm>
            <a:off x="2143028" y="951948"/>
            <a:ext cx="18806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ome Page </a:t>
            </a:r>
            <a:endParaRPr lang="en-IL" sz="2000" dirty="0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1425458C-637A-E9A7-0D1C-ACA25ADA42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185" y="1411583"/>
            <a:ext cx="5536676" cy="48582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B31EECD-A1CB-E644-6600-C2E1AFED088F}"/>
              </a:ext>
            </a:extLst>
          </p:cNvPr>
          <p:cNvSpPr txBox="1"/>
          <p:nvPr/>
        </p:nvSpPr>
        <p:spPr>
          <a:xfrm>
            <a:off x="8017853" y="1000823"/>
            <a:ext cx="30706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eate test window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3843876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86706" y="0"/>
            <a:ext cx="10218587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A screenshot of a test results&#10;&#10;Description automatically generated">
            <a:extLst>
              <a:ext uri="{FF2B5EF4-FFF2-40B4-BE49-F238E27FC236}">
                <a16:creationId xmlns:a16="http://schemas.microsoft.com/office/drawing/2014/main" id="{C51FB72E-8A01-121D-B8B8-D1A7E5921D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32" y="1668659"/>
            <a:ext cx="5806960" cy="45481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DB3C9B-6699-D568-EDC6-7E35E596E6D5}"/>
              </a:ext>
            </a:extLst>
          </p:cNvPr>
          <p:cNvSpPr txBox="1"/>
          <p:nvPr/>
        </p:nvSpPr>
        <p:spPr>
          <a:xfrm>
            <a:off x="768284" y="1045645"/>
            <a:ext cx="42939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 result window</a:t>
            </a:r>
            <a:endParaRPr lang="en-IL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768BBE-DEFF-35FA-011C-E89D4E9424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208" y="1624010"/>
            <a:ext cx="5558152" cy="45584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24AB97-5D66-BE69-30F3-23BAB20E0655}"/>
              </a:ext>
            </a:extLst>
          </p:cNvPr>
          <p:cNvSpPr txBox="1"/>
          <p:nvPr/>
        </p:nvSpPr>
        <p:spPr>
          <a:xfrm>
            <a:off x="8218140" y="1081341"/>
            <a:ext cx="59527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tive Test view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1580489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9484" y="-17633"/>
            <a:ext cx="7833031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Calibri Light"/>
                <a:cs typeface="Arial" panose="020B0604020202020204" pitchFamily="34" charset="0"/>
              </a:rPr>
              <a:t>Verification pla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9556" y="1461070"/>
            <a:ext cx="3451860" cy="554632"/>
          </a:xfrm>
        </p:spPr>
        <p:txBody>
          <a:bodyPr/>
          <a:lstStyle/>
          <a:p>
            <a:pPr marL="0" indent="0" algn="l" rtl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FB5BE1-D215-EA29-39CA-EF5BC77685D7}"/>
              </a:ext>
            </a:extLst>
          </p:cNvPr>
          <p:cNvSpPr txBox="1">
            <a:spLocks/>
          </p:cNvSpPr>
          <p:nvPr/>
        </p:nvSpPr>
        <p:spPr>
          <a:xfrm>
            <a:off x="8182359" y="1490131"/>
            <a:ext cx="3451860" cy="55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ested OBC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7F92A66-CCE3-2200-5727-AEE44B6B9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727190"/>
              </p:ext>
            </p:extLst>
          </p:nvPr>
        </p:nvGraphicFramePr>
        <p:xfrm>
          <a:off x="218661" y="2108651"/>
          <a:ext cx="6075459" cy="3129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0119">
                  <a:extLst>
                    <a:ext uri="{9D8B030D-6E8A-4147-A177-3AD203B41FA5}">
                      <a16:colId xmlns:a16="http://schemas.microsoft.com/office/drawing/2014/main" val="1423825405"/>
                    </a:ext>
                  </a:extLst>
                </a:gridCol>
                <a:gridCol w="3163010">
                  <a:extLst>
                    <a:ext uri="{9D8B030D-6E8A-4147-A177-3AD203B41FA5}">
                      <a16:colId xmlns:a16="http://schemas.microsoft.com/office/drawing/2014/main" val="248995644"/>
                    </a:ext>
                  </a:extLst>
                </a:gridCol>
                <a:gridCol w="2572330">
                  <a:extLst>
                    <a:ext uri="{9D8B030D-6E8A-4147-A177-3AD203B41FA5}">
                      <a16:colId xmlns:a16="http://schemas.microsoft.com/office/drawing/2014/main" val="3691108410"/>
                    </a:ext>
                  </a:extLst>
                </a:gridCol>
              </a:tblGrid>
              <a:tr h="24280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Test description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Expected result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123921"/>
                  </a:ext>
                </a:extLst>
              </a:tr>
              <a:tr h="44409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Error in the input data: wrong input data (TLE, either one of the 2 required TLE or both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670231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Error in the input data: Missing test variable (Number of iterations, CATCH polynomial degree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9057256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MSS (main success scenario), correct input values (TLE, variables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Send correct message and data, save the correct result received from the simulation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526370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Communication error: receive error message from the Tested OBC (simulated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Try to send the data again, display error message to the user on repetitive errors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1504215"/>
                  </a:ext>
                </a:extLst>
              </a:tr>
              <a:tr h="44409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Communication error: no communication with the Tested OBC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effectLst/>
                        </a:rPr>
                        <a:t>Display error message to the user.</a:t>
                      </a:r>
                      <a:endParaRPr lang="en-IL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5183857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4459A007-E944-6340-5DD9-602F257A3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123796"/>
              </p:ext>
            </p:extLst>
          </p:nvPr>
        </p:nvGraphicFramePr>
        <p:xfrm>
          <a:off x="6569765" y="2108649"/>
          <a:ext cx="5233615" cy="3129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2990">
                  <a:extLst>
                    <a:ext uri="{9D8B030D-6E8A-4147-A177-3AD203B41FA5}">
                      <a16:colId xmlns:a16="http://schemas.microsoft.com/office/drawing/2014/main" val="1899275644"/>
                    </a:ext>
                  </a:extLst>
                </a:gridCol>
                <a:gridCol w="3195608">
                  <a:extLst>
                    <a:ext uri="{9D8B030D-6E8A-4147-A177-3AD203B41FA5}">
                      <a16:colId xmlns:a16="http://schemas.microsoft.com/office/drawing/2014/main" val="550515754"/>
                    </a:ext>
                  </a:extLst>
                </a:gridCol>
                <a:gridCol w="1745017">
                  <a:extLst>
                    <a:ext uri="{9D8B030D-6E8A-4147-A177-3AD203B41FA5}">
                      <a16:colId xmlns:a16="http://schemas.microsoft.com/office/drawing/2014/main" val="1030847497"/>
                    </a:ext>
                  </a:extLst>
                </a:gridCol>
              </a:tblGrid>
              <a:tr h="193222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Test description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684394"/>
                  </a:ext>
                </a:extLst>
              </a:tr>
              <a:tr h="42157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missing\out of bound test variables.</a:t>
                      </a:r>
                      <a:endParaRPr lang="en-IL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 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60620686"/>
                  </a:ext>
                </a:extLst>
              </a:tr>
              <a:tr h="632365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 missing data points (missing some of the values for a points in time data composed from r1,v1,r2,v2,t)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703878"/>
                  </a:ext>
                </a:extLst>
              </a:tr>
              <a:tr h="632365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S (main success scenario) variations (run ANCAS/CATCH), correct input values (test variables, test data set)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correct result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21247"/>
                  </a:ext>
                </a:extLst>
              </a:tr>
              <a:tr h="82832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receive error message from the Testing station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y to send the result message again, give up after repetitive error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1787514"/>
                  </a:ext>
                </a:extLst>
              </a:tr>
              <a:tr h="42157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no communication from the Testing station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it for the station response.</a:t>
                      </a:r>
                      <a:endParaRPr lang="en-IL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5518408"/>
                  </a:ext>
                </a:extLst>
              </a:tr>
            </a:tbl>
          </a:graphicData>
        </a:graphic>
      </p:graphicFrame>
      <p:sp>
        <p:nvSpPr>
          <p:cNvPr id="77" name="Slide Number Placeholder 3">
            <a:extLst>
              <a:ext uri="{FF2B5EF4-FFF2-40B4-BE49-F238E27FC236}">
                <a16:creationId xmlns:a16="http://schemas.microsoft.com/office/drawing/2014/main" id="{A2C8D525-3563-4819-6E40-CD3B3229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2</a:t>
            </a:fld>
            <a:endParaRPr lang="en-US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15038D8D-5200-308E-CADC-0A756FA3CEF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781352-5DA5-E095-42E5-EE758EA1A46A}"/>
              </a:ext>
            </a:extLst>
          </p:cNvPr>
          <p:cNvSpPr txBox="1"/>
          <p:nvPr/>
        </p:nvSpPr>
        <p:spPr>
          <a:xfrm>
            <a:off x="3099862" y="959017"/>
            <a:ext cx="60991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dirty="0"/>
              <a:t>Testing using Bottom-Up methodology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8B621BE-A6AD-4441-5090-D1DC13C0BC89}"/>
              </a:ext>
            </a:extLst>
          </p:cNvPr>
          <p:cNvGrpSpPr/>
          <p:nvPr/>
        </p:nvGrpSpPr>
        <p:grpSpPr>
          <a:xfrm>
            <a:off x="574875" y="5651272"/>
            <a:ext cx="11042248" cy="1085446"/>
            <a:chOff x="594054" y="5736648"/>
            <a:chExt cx="11042248" cy="1085446"/>
          </a:xfrm>
        </p:grpSpPr>
        <p:sp>
          <p:nvSpPr>
            <p:cNvPr id="8" name="Rectangle: Rounded Corners 53">
              <a:extLst>
                <a:ext uri="{FF2B5EF4-FFF2-40B4-BE49-F238E27FC236}">
                  <a16:creationId xmlns:a16="http://schemas.microsoft.com/office/drawing/2014/main" id="{1F4E35E3-F066-B27F-99D4-E64E7A15F91F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Rectangle: Rounded Corners 54">
              <a:extLst>
                <a:ext uri="{FF2B5EF4-FFF2-40B4-BE49-F238E27FC236}">
                  <a16:creationId xmlns:a16="http://schemas.microsoft.com/office/drawing/2014/main" id="{9E81468A-2997-A4D6-885C-A330A93E5E21}"/>
                </a:ext>
              </a:extLst>
            </p:cNvPr>
            <p:cNvSpPr/>
            <p:nvPr/>
          </p:nvSpPr>
          <p:spPr>
            <a:xfrm>
              <a:off x="956507" y="5891730"/>
              <a:ext cx="864260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FF8891F-94A4-8909-A582-2783A97AE81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5BF3433-B326-38F6-3782-C3F00DA8991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D4A99F3F-8E4A-3BA9-EE8A-FA94E3ACCF95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A8C2CC3-2C76-B8AF-AE5B-D6968DDC58DB}"/>
                </a:ext>
              </a:extLst>
            </p:cNvPr>
            <p:cNvSpPr/>
            <p:nvPr/>
          </p:nvSpPr>
          <p:spPr>
            <a:xfrm>
              <a:off x="7565279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FF49AD6-D389-40A1-8FAC-84F70BB7B7C3}"/>
                </a:ext>
              </a:extLst>
            </p:cNvPr>
            <p:cNvSpPr/>
            <p:nvPr/>
          </p:nvSpPr>
          <p:spPr>
            <a:xfrm>
              <a:off x="9134852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281D3F2-5A17-CD56-F25B-AFD3BA021F19}"/>
                </a:ext>
              </a:extLst>
            </p:cNvPr>
            <p:cNvSpPr txBox="1"/>
            <p:nvPr/>
          </p:nvSpPr>
          <p:spPr>
            <a:xfrm>
              <a:off x="9028385" y="637864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32E1BB0-8320-B01E-1A62-D91D9847B1A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93527FC-D79C-2177-3C52-FA8B13F24A5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8924727-6DD8-54EE-FA1F-18CFDB011220}"/>
                </a:ext>
              </a:extLst>
            </p:cNvPr>
            <p:cNvSpPr txBox="1"/>
            <p:nvPr/>
          </p:nvSpPr>
          <p:spPr>
            <a:xfrm>
              <a:off x="7509839" y="639120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235A3D9-F4FA-1F16-F19F-BE327D77BCDE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B94050E-51CB-2343-6386-6692CAD971A8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5EE9291-DCE3-D0D3-3422-8F78EDAADBB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75A271D-34D9-E3A4-C9E4-5F84AFF2DBFD}"/>
                </a:ext>
              </a:extLst>
            </p:cNvPr>
            <p:cNvSpPr/>
            <p:nvPr/>
          </p:nvSpPr>
          <p:spPr>
            <a:xfrm>
              <a:off x="6130683" y="5736648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73842A4-01AF-A227-15F0-88E19A2D16FA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3F4BDFC-C081-F0AE-73F2-65EAA401C72D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944089D-C6F4-2116-EBE5-D505DA17DA9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268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432" y="981619"/>
            <a:ext cx="11090381" cy="4542405"/>
          </a:xfrm>
        </p:spPr>
        <p:txBody>
          <a:bodyPr>
            <a:normAutofit fontScale="62500" lnSpcReduction="20000"/>
          </a:bodyPr>
          <a:lstStyle/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3"/>
              </a:rPr>
              <a:t>Alfano, S. (1994). Determining Satellite Close Approaches-Part II. ADVANCES IN THE ASTRONAUTICAL SCIENCES, 87, 233 -233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CAS</a:t>
            </a:r>
            <a:endParaRPr lang="en-US" sz="23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/>
              </a:rPr>
              <a:t>Denenberg, E. (2020). Satellite closest approach calculation through chebyshev proxy polynomials. Acta Astronautica, 170, 55-65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BO-ANCAS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5"/>
              </a:rPr>
              <a:t>Denenberg, E., &amp; Gurfil, P. (2016). Improvements to time of closest approach calculation. Journal of Guidance, Control, and Dynamics, 39(9), 1967-1979.</a:t>
            </a:r>
            <a:r>
              <a:rPr lang="en-IL" sz="2300" u="sng" dirty="0">
                <a:solidFill>
                  <a:srgbClr val="46788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TCH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 : </a:t>
            </a:r>
            <a:r>
              <a:rPr lang="en-US" sz="23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https://celestrak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rrent Data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https://celestrak.org/NORAD/elements/index.php?FORMAT=tle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he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7] The gem5 simulator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https://www.gem5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ISISPACE OBC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0"/>
              </a:rPr>
              <a:t>https://www.isispace.nl/product/on-board-computer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9] 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A on orbital </a:t>
            </a:r>
            <a:r>
              <a:rPr lang="fr-FR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bris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1"/>
              </a:rPr>
              <a:t>NASA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0] Our GitHub repository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2"/>
              </a:rPr>
              <a:t>https://github.com/cohensh96/Satellite-s-project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7087" y="60286"/>
            <a:ext cx="9836310" cy="8925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Bibliography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7285579-CE18-59F1-27E9-32317A266430}"/>
              </a:ext>
            </a:extLst>
          </p:cNvPr>
          <p:cNvGrpSpPr/>
          <p:nvPr/>
        </p:nvGrpSpPr>
        <p:grpSpPr>
          <a:xfrm>
            <a:off x="574876" y="5671804"/>
            <a:ext cx="11042248" cy="1076246"/>
            <a:chOff x="594054" y="5734075"/>
            <a:chExt cx="11042248" cy="1076246"/>
          </a:xfrm>
        </p:grpSpPr>
        <p:sp>
          <p:nvSpPr>
            <p:cNvPr id="53" name="Rectangle: Rounded Corners 53">
              <a:extLst>
                <a:ext uri="{FF2B5EF4-FFF2-40B4-BE49-F238E27FC236}">
                  <a16:creationId xmlns:a16="http://schemas.microsoft.com/office/drawing/2014/main" id="{1B4A63D2-46BA-D771-042B-D88A30B647E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4" name="Rectangle: Rounded Corners 54">
              <a:extLst>
                <a:ext uri="{FF2B5EF4-FFF2-40B4-BE49-F238E27FC236}">
                  <a16:creationId xmlns:a16="http://schemas.microsoft.com/office/drawing/2014/main" id="{D7AAFFDB-3724-FB96-E7DA-AA029715BA6F}"/>
                </a:ext>
              </a:extLst>
            </p:cNvPr>
            <p:cNvSpPr/>
            <p:nvPr/>
          </p:nvSpPr>
          <p:spPr>
            <a:xfrm>
              <a:off x="956506" y="5891730"/>
              <a:ext cx="1023242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BDDE5EF-B8FF-58D5-F03F-66A50861593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EC3B01E-A4AD-3F94-1EB0-F020CB68EED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AFDB0B0-32A2-F5A4-F05B-35957332DFE6}"/>
                </a:ext>
              </a:extLst>
            </p:cNvPr>
            <p:cNvSpPr/>
            <p:nvPr/>
          </p:nvSpPr>
          <p:spPr>
            <a:xfrm>
              <a:off x="3615268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87F4F2D1-4C47-9100-BE6D-669038170261}"/>
                </a:ext>
              </a:extLst>
            </p:cNvPr>
            <p:cNvSpPr/>
            <p:nvPr/>
          </p:nvSpPr>
          <p:spPr>
            <a:xfrm>
              <a:off x="8138510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B67A5397-A0E2-632E-D77E-F1825F4A7D5C}"/>
                </a:ext>
              </a:extLst>
            </p:cNvPr>
            <p:cNvSpPr/>
            <p:nvPr/>
          </p:nvSpPr>
          <p:spPr>
            <a:xfrm>
              <a:off x="9496549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EFD2FEC-3588-6B54-9B8E-C37697F62AD9}"/>
                </a:ext>
              </a:extLst>
            </p:cNvPr>
            <p:cNvSpPr txBox="1"/>
            <p:nvPr/>
          </p:nvSpPr>
          <p:spPr>
            <a:xfrm>
              <a:off x="9439971" y="637943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EC0E9534-752E-B90C-DA78-996A9028CC67}"/>
                </a:ext>
              </a:extLst>
            </p:cNvPr>
            <p:cNvSpPr/>
            <p:nvPr/>
          </p:nvSpPr>
          <p:spPr>
            <a:xfrm>
              <a:off x="5186767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A2B4E6CC-C2C2-17A3-4191-AFF0652EE1A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9268D0E-DDC2-64CF-1EAF-B8D82FA64197}"/>
                </a:ext>
              </a:extLst>
            </p:cNvPr>
            <p:cNvSpPr txBox="1"/>
            <p:nvPr/>
          </p:nvSpPr>
          <p:spPr>
            <a:xfrm>
              <a:off x="7991861" y="636743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74703B5-F018-93F8-AF5D-2EB0AEA42193}"/>
                </a:ext>
              </a:extLst>
            </p:cNvPr>
            <p:cNvSpPr txBox="1"/>
            <p:nvPr/>
          </p:nvSpPr>
          <p:spPr>
            <a:xfrm>
              <a:off x="5136614" y="6347602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A493DB6-BB8B-FE0F-D8DA-C77F37CD7ED0}"/>
                </a:ext>
              </a:extLst>
            </p:cNvPr>
            <p:cNvSpPr txBox="1"/>
            <p:nvPr/>
          </p:nvSpPr>
          <p:spPr>
            <a:xfrm>
              <a:off x="6679515" y="641263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6628D00-95C2-F29D-7978-8AFE4C185C0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16BB1B85-E0A8-A43A-2213-BD928F170CF0}"/>
                </a:ext>
              </a:extLst>
            </p:cNvPr>
            <p:cNvSpPr/>
            <p:nvPr/>
          </p:nvSpPr>
          <p:spPr>
            <a:xfrm>
              <a:off x="6747040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08B6CAE-429B-FC54-57C1-320F52E9586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BEB6ABA-8F35-6F15-BE1C-E34ADADA6D53}"/>
                </a:ext>
              </a:extLst>
            </p:cNvPr>
            <p:cNvSpPr txBox="1"/>
            <p:nvPr/>
          </p:nvSpPr>
          <p:spPr>
            <a:xfrm>
              <a:off x="3423412" y="6483253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41C7F64-AC1C-6071-5CAE-454EEABC4FE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Google Shape;790;p46"/>
          <p:cNvSpPr txBox="1">
            <a:spLocks noGrp="1"/>
          </p:cNvSpPr>
          <p:nvPr>
            <p:ph type="title"/>
          </p:nvPr>
        </p:nvSpPr>
        <p:spPr>
          <a:xfrm>
            <a:off x="419352" y="1901967"/>
            <a:ext cx="6396536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s" sz="8800" b="1" dirty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  <a:endParaRPr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1" name="Google Shape;791;p46"/>
          <p:cNvSpPr txBox="1">
            <a:spLocks noGrp="1"/>
          </p:cNvSpPr>
          <p:nvPr>
            <p:ph type="subTitle" idx="1"/>
          </p:nvPr>
        </p:nvSpPr>
        <p:spPr>
          <a:xfrm>
            <a:off x="1221934" y="2507281"/>
            <a:ext cx="5392400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marL="0" indent="0" algn="l"/>
            <a:r>
              <a:rPr lang="es" sz="2667" b="1" dirty="0">
                <a:latin typeface="Arial" panose="020B0604020202020204" pitchFamily="34" charset="0"/>
                <a:ea typeface="Secular One"/>
                <a:cs typeface="Arial" panose="020B0604020202020204" pitchFamily="34" charset="0"/>
                <a:sym typeface="Secular One"/>
              </a:rPr>
              <a:t>Do you have any questions?</a:t>
            </a:r>
            <a:endParaRPr sz="2667" b="1" dirty="0">
              <a:latin typeface="Arial" panose="020B0604020202020204" pitchFamily="34" charset="0"/>
              <a:ea typeface="Secular One"/>
              <a:cs typeface="Arial" panose="020B0604020202020204" pitchFamily="34" charset="0"/>
              <a:sym typeface="Secular One"/>
            </a:endParaRPr>
          </a:p>
          <a:p>
            <a:pPr marL="0" indent="0" algn="l"/>
            <a:endParaRPr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06" name="Google Shape;806;p46"/>
          <p:cNvGrpSpPr/>
          <p:nvPr/>
        </p:nvGrpSpPr>
        <p:grpSpPr>
          <a:xfrm rot="-5088011">
            <a:off x="6316945" y="-248979"/>
            <a:ext cx="6153785" cy="7729885"/>
            <a:chOff x="1583713" y="720865"/>
            <a:chExt cx="1544627" cy="1940235"/>
          </a:xfrm>
        </p:grpSpPr>
        <p:grpSp>
          <p:nvGrpSpPr>
            <p:cNvPr id="807" name="Google Shape;807;p46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808" name="Google Shape;808;p46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09" name="Google Shape;809;p46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0" name="Google Shape;810;p46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811" name="Google Shape;811;p46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812" name="Google Shape;812;p46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3" name="Google Shape;813;p46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4" name="Google Shape;814;p46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815" name="Google Shape;815;p46"/>
          <p:cNvGrpSpPr/>
          <p:nvPr/>
        </p:nvGrpSpPr>
        <p:grpSpPr>
          <a:xfrm rot="463969">
            <a:off x="10105033" y="256739"/>
            <a:ext cx="1570707" cy="1570840"/>
            <a:chOff x="4228992" y="636527"/>
            <a:chExt cx="546958" cy="547004"/>
          </a:xfrm>
        </p:grpSpPr>
        <p:sp>
          <p:nvSpPr>
            <p:cNvPr id="816" name="Google Shape;81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7" name="Google Shape;81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8" name="Google Shape;81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9" name="Google Shape;81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0" name="Google Shape;820;p46"/>
          <p:cNvGrpSpPr/>
          <p:nvPr/>
        </p:nvGrpSpPr>
        <p:grpSpPr>
          <a:xfrm rot="-720813">
            <a:off x="10123973" y="4735124"/>
            <a:ext cx="1261343" cy="1261451"/>
            <a:chOff x="4228992" y="636527"/>
            <a:chExt cx="546958" cy="547004"/>
          </a:xfrm>
        </p:grpSpPr>
        <p:sp>
          <p:nvSpPr>
            <p:cNvPr id="821" name="Google Shape;821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2" name="Google Shape;822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3" name="Google Shape;823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4" name="Google Shape;824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5" name="Google Shape;825;p46"/>
          <p:cNvGrpSpPr/>
          <p:nvPr/>
        </p:nvGrpSpPr>
        <p:grpSpPr>
          <a:xfrm rot="863979">
            <a:off x="8893920" y="3880422"/>
            <a:ext cx="733429" cy="733580"/>
            <a:chOff x="4228992" y="636527"/>
            <a:chExt cx="546958" cy="547004"/>
          </a:xfrm>
        </p:grpSpPr>
        <p:sp>
          <p:nvSpPr>
            <p:cNvPr id="826" name="Google Shape;82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7" name="Google Shape;82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8" name="Google Shape;82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9" name="Google Shape;82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830" name="Google Shape;830;p46"/>
          <p:cNvSpPr/>
          <p:nvPr/>
        </p:nvSpPr>
        <p:spPr>
          <a:xfrm rot="-1193401">
            <a:off x="9353282" y="105378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1" name="Google Shape;831;p46"/>
          <p:cNvSpPr/>
          <p:nvPr/>
        </p:nvSpPr>
        <p:spPr>
          <a:xfrm rot="1320575">
            <a:off x="9778356" y="30841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2" name="Google Shape;832;p46"/>
          <p:cNvSpPr/>
          <p:nvPr/>
        </p:nvSpPr>
        <p:spPr>
          <a:xfrm rot="-1193401">
            <a:off x="10092149" y="37734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7495" y="-129490"/>
            <a:ext cx="5566823" cy="1378372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933" y="1485555"/>
            <a:ext cx="5088718" cy="1595357"/>
          </a:xfrm>
        </p:spPr>
        <p:txBody>
          <a:bodyPr>
            <a:noAutofit/>
          </a:bodyPr>
          <a:lstStyle/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possible collisions</a:t>
            </a:r>
          </a:p>
          <a:p>
            <a:pPr marL="285750" indent="-28575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nomous satellite.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3F2056F-7210-201F-A2A6-4EFF05CF2FD6}"/>
              </a:ext>
            </a:extLst>
          </p:cNvPr>
          <p:cNvGrpSpPr/>
          <p:nvPr/>
        </p:nvGrpSpPr>
        <p:grpSpPr>
          <a:xfrm>
            <a:off x="594054" y="5739059"/>
            <a:ext cx="11042248" cy="1118204"/>
            <a:chOff x="594054" y="5739059"/>
            <a:chExt cx="11042248" cy="1118204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32D37A8-137B-F17E-D4BB-494A14C07F7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D537606-F8DD-9DBE-7908-FA6035AD04DC}"/>
                </a:ext>
              </a:extLst>
            </p:cNvPr>
            <p:cNvSpPr/>
            <p:nvPr/>
          </p:nvSpPr>
          <p:spPr>
            <a:xfrm>
              <a:off x="956509" y="5891730"/>
              <a:ext cx="47021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908C72B4-C290-850A-DE91-CF254BF54EB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8486D8B-8669-F0EE-EE83-A5AE62BFA243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19C54125-70C2-1A51-8740-54551096EA1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A86BB7C-81B1-3588-0ADA-582D084EF9FC}"/>
                </a:ext>
              </a:extLst>
            </p:cNvPr>
            <p:cNvSpPr/>
            <p:nvPr/>
          </p:nvSpPr>
          <p:spPr>
            <a:xfrm>
              <a:off x="7900449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577F626-A74C-EFFE-50A6-3BEF886DD2C8}"/>
                </a:ext>
              </a:extLst>
            </p:cNvPr>
            <p:cNvSpPr/>
            <p:nvPr/>
          </p:nvSpPr>
          <p:spPr>
            <a:xfrm>
              <a:off x="9331391" y="5745792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DE5EF95-D31E-6166-AEFD-880B4FACE0E1}"/>
                </a:ext>
              </a:extLst>
            </p:cNvPr>
            <p:cNvSpPr txBox="1"/>
            <p:nvPr/>
          </p:nvSpPr>
          <p:spPr>
            <a:xfrm>
              <a:off x="9272397" y="638447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971933B-56A9-63B3-3105-078998605AAF}"/>
                </a:ext>
              </a:extLst>
            </p:cNvPr>
            <p:cNvSpPr/>
            <p:nvPr/>
          </p:nvSpPr>
          <p:spPr>
            <a:xfrm>
              <a:off x="487201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9C6A4E34-D921-2C2C-305D-0241C861F0B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49350BF-427F-1B07-4BA8-D796BBE64305}"/>
                </a:ext>
              </a:extLst>
            </p:cNvPr>
            <p:cNvSpPr txBox="1"/>
            <p:nvPr/>
          </p:nvSpPr>
          <p:spPr>
            <a:xfrm>
              <a:off x="7818861" y="642637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82E6FCA-06E4-136A-07D6-6B81450750D9}"/>
                </a:ext>
              </a:extLst>
            </p:cNvPr>
            <p:cNvSpPr txBox="1"/>
            <p:nvPr/>
          </p:nvSpPr>
          <p:spPr>
            <a:xfrm>
              <a:off x="4821575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C8979E9-7B8C-B99E-76F4-2CB145EB1280}"/>
                </a:ext>
              </a:extLst>
            </p:cNvPr>
            <p:cNvSpPr txBox="1"/>
            <p:nvPr/>
          </p:nvSpPr>
          <p:spPr>
            <a:xfrm>
              <a:off x="6220702" y="643276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12200A5-8DCA-131B-C6B4-B1EE3D4CAA6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EEAED1B4-FC1B-3E16-ADEE-C9E56F39714B}"/>
                </a:ext>
              </a:extLst>
            </p:cNvPr>
            <p:cNvSpPr/>
            <p:nvPr/>
          </p:nvSpPr>
          <p:spPr>
            <a:xfrm>
              <a:off x="6367267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98C9479-EC46-D221-F333-BADCB384712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D53EFB0-BEC6-1620-ABA4-027B99283B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79509B32-AED7-9713-435E-8F3FB3A8CC99}"/>
                </a:ext>
              </a:extLst>
            </p:cNvPr>
            <p:cNvSpPr/>
            <p:nvPr/>
          </p:nvSpPr>
          <p:spPr>
            <a:xfrm>
              <a:off x="886394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6E4B016-FC6E-A0F6-11DD-DCE6212A6B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8897" y="648217"/>
            <a:ext cx="5586179" cy="480612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3E13D9-8901-99B6-8CD6-D0967C2CB040}"/>
              </a:ext>
            </a:extLst>
          </p:cNvPr>
          <p:cNvSpPr txBox="1"/>
          <p:nvPr/>
        </p:nvSpPr>
        <p:spPr>
          <a:xfrm>
            <a:off x="6247256" y="250245"/>
            <a:ext cx="4882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tive\Old Satellites, Space debris 19/09/24</a:t>
            </a:r>
            <a:endParaRPr lang="en-IL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DBDDC7-809F-4CF0-5693-A70293F359C0}"/>
              </a:ext>
            </a:extLst>
          </p:cNvPr>
          <p:cNvSpPr txBox="1"/>
          <p:nvPr/>
        </p:nvSpPr>
        <p:spPr>
          <a:xfrm>
            <a:off x="6876716" y="5059721"/>
            <a:ext cx="4257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dirty="0">
                <a:hlinkClick r:id="rId5"/>
              </a:rPr>
              <a:t>http://astria.tacc.utexas.edu/AstriaGraph/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7E0547-BE75-FB34-F662-042A3FF6BE67}"/>
              </a:ext>
            </a:extLst>
          </p:cNvPr>
          <p:cNvSpPr txBox="1"/>
          <p:nvPr/>
        </p:nvSpPr>
        <p:spPr>
          <a:xfrm>
            <a:off x="3890835" y="3920948"/>
            <a:ext cx="234772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E981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8F4F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et b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 </a:t>
            </a:r>
            <a:r>
              <a:rPr lang="en-US" sz="1600" dirty="0">
                <a:solidFill>
                  <a:srgbClr val="FF139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ategorized</a:t>
            </a:r>
            <a:endParaRPr lang="en-IL" sz="1600" dirty="0">
              <a:solidFill>
                <a:srgbClr val="FF139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4411" y="-118637"/>
            <a:ext cx="5240552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649" y="1303585"/>
            <a:ext cx="8717740" cy="3086892"/>
          </a:xfrm>
        </p:spPr>
        <p:txBody>
          <a:bodyPr>
            <a:normAutofit/>
          </a:bodyPr>
          <a:lstStyle/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uild on prior work titled </a:t>
            </a:r>
            <a:r>
              <a:rPr lang="en-US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Feasibility Analysis and Performance Testing of Collision Detection Algorithms for Satellites”.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ition from theoretical to practical implementation, focusing on testing algorithms on satellite On-Board Computers (OBC)​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Google Shape;295;p31">
            <a:extLst>
              <a:ext uri="{FF2B5EF4-FFF2-40B4-BE49-F238E27FC236}">
                <a16:creationId xmlns:a16="http://schemas.microsoft.com/office/drawing/2014/main" id="{A9A393B3-E822-2986-F2B3-CFDD11594726}"/>
              </a:ext>
            </a:extLst>
          </p:cNvPr>
          <p:cNvSpPr/>
          <p:nvPr/>
        </p:nvSpPr>
        <p:spPr>
          <a:xfrm rot="3051014">
            <a:off x="5814862" y="3267201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6" name="Google Shape;320;p31">
            <a:extLst>
              <a:ext uri="{FF2B5EF4-FFF2-40B4-BE49-F238E27FC236}">
                <a16:creationId xmlns:a16="http://schemas.microsoft.com/office/drawing/2014/main" id="{29E91801-D933-296F-10FD-D48FE1A1AA47}"/>
              </a:ext>
            </a:extLst>
          </p:cNvPr>
          <p:cNvGrpSpPr/>
          <p:nvPr/>
        </p:nvGrpSpPr>
        <p:grpSpPr>
          <a:xfrm rot="437249">
            <a:off x="9437128" y="1470911"/>
            <a:ext cx="1338261" cy="1991976"/>
            <a:chOff x="3065550" y="1439825"/>
            <a:chExt cx="546933" cy="814099"/>
          </a:xfrm>
        </p:grpSpPr>
        <p:sp>
          <p:nvSpPr>
            <p:cNvPr id="7" name="Google Shape;321;p31">
              <a:extLst>
                <a:ext uri="{FF2B5EF4-FFF2-40B4-BE49-F238E27FC236}">
                  <a16:creationId xmlns:a16="http://schemas.microsoft.com/office/drawing/2014/main" id="{08A6A004-B7C5-3328-B27B-1CE91AC49AEC}"/>
                </a:ext>
              </a:extLst>
            </p:cNvPr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Google Shape;322;p31">
              <a:extLst>
                <a:ext uri="{FF2B5EF4-FFF2-40B4-BE49-F238E27FC236}">
                  <a16:creationId xmlns:a16="http://schemas.microsoft.com/office/drawing/2014/main" id="{D7EE378B-ECF7-B539-B8FD-4551E65000FF}"/>
                </a:ext>
              </a:extLst>
            </p:cNvPr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Google Shape;323;p31">
              <a:extLst>
                <a:ext uri="{FF2B5EF4-FFF2-40B4-BE49-F238E27FC236}">
                  <a16:creationId xmlns:a16="http://schemas.microsoft.com/office/drawing/2014/main" id="{51DFF315-3A01-12FE-A085-C9CF4CD6B260}"/>
                </a:ext>
              </a:extLst>
            </p:cNvPr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DBB21A1-022F-94A9-5BBA-5EE0B666FA70}"/>
              </a:ext>
            </a:extLst>
          </p:cNvPr>
          <p:cNvGrpSpPr/>
          <p:nvPr/>
        </p:nvGrpSpPr>
        <p:grpSpPr>
          <a:xfrm>
            <a:off x="705635" y="5611134"/>
            <a:ext cx="11042248" cy="1123179"/>
            <a:chOff x="594054" y="5737467"/>
            <a:chExt cx="11042248" cy="1123179"/>
          </a:xfrm>
        </p:grpSpPr>
        <p:sp>
          <p:nvSpPr>
            <p:cNvPr id="32" name="Rectangle: Rounded Corners 53">
              <a:extLst>
                <a:ext uri="{FF2B5EF4-FFF2-40B4-BE49-F238E27FC236}">
                  <a16:creationId xmlns:a16="http://schemas.microsoft.com/office/drawing/2014/main" id="{555A6E71-28AF-9155-2A82-306C5C489603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3" name="Rectangle: Rounded Corners 54">
              <a:extLst>
                <a:ext uri="{FF2B5EF4-FFF2-40B4-BE49-F238E27FC236}">
                  <a16:creationId xmlns:a16="http://schemas.microsoft.com/office/drawing/2014/main" id="{35FD07E6-D0EC-863F-9816-8A7F159A2401}"/>
                </a:ext>
              </a:extLst>
            </p:cNvPr>
            <p:cNvSpPr/>
            <p:nvPr/>
          </p:nvSpPr>
          <p:spPr>
            <a:xfrm>
              <a:off x="956509" y="5891730"/>
              <a:ext cx="77994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44FE8D3-2FAE-1226-4C9F-9197FD610C4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A444A85-6252-0B9B-6F61-6C40ED4E5236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BB57F2B-E1A6-5E7B-7838-E6B5F55A6E0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8ECB597-8078-0D1B-BFE0-34CAD592D2EE}"/>
                </a:ext>
              </a:extLst>
            </p:cNvPr>
            <p:cNvSpPr/>
            <p:nvPr/>
          </p:nvSpPr>
          <p:spPr>
            <a:xfrm>
              <a:off x="7860876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61E48119-4164-2BD9-69F9-326F61B0CB33}"/>
                </a:ext>
              </a:extLst>
            </p:cNvPr>
            <p:cNvSpPr/>
            <p:nvPr/>
          </p:nvSpPr>
          <p:spPr>
            <a:xfrm>
              <a:off x="9331391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4E2E3B-7539-0271-3E02-FF5F72B5B293}"/>
                </a:ext>
              </a:extLst>
            </p:cNvPr>
            <p:cNvSpPr txBox="1"/>
            <p:nvPr/>
          </p:nvSpPr>
          <p:spPr>
            <a:xfrm>
              <a:off x="9292234" y="638595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B5D0473-6A7C-4920-B1F0-E8B863F4A90E}"/>
                </a:ext>
              </a:extLst>
            </p:cNvPr>
            <p:cNvSpPr/>
            <p:nvPr/>
          </p:nvSpPr>
          <p:spPr>
            <a:xfrm>
              <a:off x="4965479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5069399-C1BD-53A5-18F4-84ED561E3FA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9AAF5B5-F106-67A1-7DBB-F93DF2B99070}"/>
                </a:ext>
              </a:extLst>
            </p:cNvPr>
            <p:cNvSpPr txBox="1"/>
            <p:nvPr/>
          </p:nvSpPr>
          <p:spPr>
            <a:xfrm>
              <a:off x="7806979" y="6336770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06B0EA8-2FDB-579B-AFDB-234D1CA59DA0}"/>
                </a:ext>
              </a:extLst>
            </p:cNvPr>
            <p:cNvSpPr txBox="1"/>
            <p:nvPr/>
          </p:nvSpPr>
          <p:spPr>
            <a:xfrm>
              <a:off x="4907930" y="642975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B5E39FD-E26B-4ECC-07AD-A91B180A436E}"/>
                </a:ext>
              </a:extLst>
            </p:cNvPr>
            <p:cNvSpPr txBox="1"/>
            <p:nvPr/>
          </p:nvSpPr>
          <p:spPr>
            <a:xfrm>
              <a:off x="6390746" y="6407746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3BC2410-8700-5326-C5A4-9F24CB0485C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1849E828-A7C0-4DB8-28A6-E3BDB8C8F166}"/>
                </a:ext>
              </a:extLst>
            </p:cNvPr>
            <p:cNvSpPr/>
            <p:nvPr/>
          </p:nvSpPr>
          <p:spPr>
            <a:xfrm>
              <a:off x="640632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7237A3E-2CCA-05A5-DCBA-6177F174D0A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80CABB0-5FA0-AF3D-CEB2-EEFC703D9522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CB45191-6044-0C42-213E-508FA4C0638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50351" y="-82300"/>
            <a:ext cx="5257800" cy="1325563"/>
          </a:xfrm>
        </p:spPr>
        <p:txBody>
          <a:bodyPr/>
          <a:lstStyle/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064" y="124326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ing the future orbi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agators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GP4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244792" y="4810122"/>
            <a:ext cx="38450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EMUR2[green] – COSMOS[blue]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" b="8608"/>
          <a:stretch/>
        </p:blipFill>
        <p:spPr>
          <a:xfrm>
            <a:off x="6548008" y="510927"/>
            <a:ext cx="5015442" cy="4130378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FB81592-7B28-B282-A264-F1DA8B7183BD}"/>
              </a:ext>
            </a:extLst>
          </p:cNvPr>
          <p:cNvGrpSpPr/>
          <p:nvPr/>
        </p:nvGrpSpPr>
        <p:grpSpPr>
          <a:xfrm>
            <a:off x="521202" y="5676788"/>
            <a:ext cx="11042248" cy="1101172"/>
            <a:chOff x="594054" y="5739059"/>
            <a:chExt cx="11042248" cy="1101172"/>
          </a:xfrm>
        </p:grpSpPr>
        <p:sp>
          <p:nvSpPr>
            <p:cNvPr id="6" name="Rectangle: Rounded Corners 53">
              <a:extLst>
                <a:ext uri="{FF2B5EF4-FFF2-40B4-BE49-F238E27FC236}">
                  <a16:creationId xmlns:a16="http://schemas.microsoft.com/office/drawing/2014/main" id="{2AF42DB0-655B-F821-1C36-9BBF9BD98C4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Rectangle: Rounded Corners 54">
              <a:extLst>
                <a:ext uri="{FF2B5EF4-FFF2-40B4-BE49-F238E27FC236}">
                  <a16:creationId xmlns:a16="http://schemas.microsoft.com/office/drawing/2014/main" id="{B5F6A783-D443-18B9-DD5E-689D5D8703F0}"/>
                </a:ext>
              </a:extLst>
            </p:cNvPr>
            <p:cNvSpPr/>
            <p:nvPr/>
          </p:nvSpPr>
          <p:spPr>
            <a:xfrm>
              <a:off x="956509" y="5891730"/>
              <a:ext cx="131327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81B472D-F6E4-AA9E-F4E4-211047DD36E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1B3909B-C12A-2389-3AB4-825DBF78915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12846AC-8823-E3D5-579B-D66A1A0242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2A53CFC-E51E-5619-512D-6DCBD1C3A263}"/>
                </a:ext>
              </a:extLst>
            </p:cNvPr>
            <p:cNvSpPr/>
            <p:nvPr/>
          </p:nvSpPr>
          <p:spPr>
            <a:xfrm>
              <a:off x="778032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DD2DBFD-C3D1-33DC-9977-2C872C66553D}"/>
                </a:ext>
              </a:extLst>
            </p:cNvPr>
            <p:cNvSpPr/>
            <p:nvPr/>
          </p:nvSpPr>
          <p:spPr>
            <a:xfrm>
              <a:off x="935421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BEF601-5583-2E58-200A-92797710A793}"/>
                </a:ext>
              </a:extLst>
            </p:cNvPr>
            <p:cNvSpPr txBox="1"/>
            <p:nvPr/>
          </p:nvSpPr>
          <p:spPr>
            <a:xfrm>
              <a:off x="9272397" y="638086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81D21E8-B316-940A-548C-9FC4CEDCCD1E}"/>
                </a:ext>
              </a:extLst>
            </p:cNvPr>
            <p:cNvSpPr/>
            <p:nvPr/>
          </p:nvSpPr>
          <p:spPr>
            <a:xfrm>
              <a:off x="5049969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B059679-4F25-D803-880B-7ADF41084B73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5E4C4DF-F51B-B286-A64A-54251D5B22A2}"/>
                </a:ext>
              </a:extLst>
            </p:cNvPr>
            <p:cNvSpPr txBox="1"/>
            <p:nvPr/>
          </p:nvSpPr>
          <p:spPr>
            <a:xfrm>
              <a:off x="7590508" y="6409344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770B75-0999-512E-A4D9-142AD115656D}"/>
                </a:ext>
              </a:extLst>
            </p:cNvPr>
            <p:cNvSpPr txBox="1"/>
            <p:nvPr/>
          </p:nvSpPr>
          <p:spPr>
            <a:xfrm>
              <a:off x="4920091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FA0D1D5-3B84-9091-BC2B-869C83B95275}"/>
                </a:ext>
              </a:extLst>
            </p:cNvPr>
            <p:cNvSpPr txBox="1"/>
            <p:nvPr/>
          </p:nvSpPr>
          <p:spPr>
            <a:xfrm>
              <a:off x="6394203" y="6394661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0FE3E59-5B5C-71CA-CC26-A4CF4D4179A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FD16FC7-912C-F225-D3BD-9B93FA149296}"/>
                </a:ext>
              </a:extLst>
            </p:cNvPr>
            <p:cNvSpPr/>
            <p:nvPr/>
          </p:nvSpPr>
          <p:spPr>
            <a:xfrm>
              <a:off x="639768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D6F85D6-EA0C-A9BF-DA84-82BE4593514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D47146C-B9F6-0307-EFC5-83180753FA3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03013CC-1779-6E5B-E82B-D4D24EDF335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8376" y="525349"/>
            <a:ext cx="5278375" cy="666287"/>
          </a:xfrm>
        </p:spPr>
        <p:txBody>
          <a:bodyPr>
            <a:normAutofit/>
          </a:bodyPr>
          <a:lstStyle/>
          <a:p>
            <a:pPr marL="436245" indent="0" algn="l" rtl="0">
              <a:lnSpc>
                <a:spcPct val="107000"/>
              </a:lnSpc>
              <a:buNone/>
            </a:pPr>
            <a:r>
              <a:rPr lang="en-US" sz="1600" b="1" kern="1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Graph 1, relative distance and derivative over time</a:t>
            </a:r>
            <a:endParaRPr lang="en-IL" sz="1600" kern="100" dirty="0">
              <a:solidFill>
                <a:srgbClr val="595959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-451731" y="-130951"/>
            <a:ext cx="527837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82" y="881912"/>
            <a:ext cx="4760330" cy="35698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36475"/>
              </p:ext>
            </p:extLst>
          </p:nvPr>
        </p:nvGraphicFramePr>
        <p:xfrm>
          <a:off x="354841" y="1651274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729" imgH="228965" progId="Equation.DSMT4">
                  <p:embed/>
                </p:oleObj>
              </mc:Choice>
              <mc:Fallback>
                <p:oleObj name="Equation" r:id="rId5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841" y="1651274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72540"/>
              </p:ext>
            </p:extLst>
          </p:nvPr>
        </p:nvGraphicFramePr>
        <p:xfrm>
          <a:off x="354841" y="2603742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93133" imgH="228965" progId="Equation.DSMT4">
                  <p:embed/>
                </p:oleObj>
              </mc:Choice>
              <mc:Fallback>
                <p:oleObj name="Equation" r:id="rId7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841" y="2603742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71354"/>
              </p:ext>
            </p:extLst>
          </p:nvPr>
        </p:nvGraphicFramePr>
        <p:xfrm>
          <a:off x="268477" y="3512221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5376" imgH="248075" progId="Equation.DSMT4">
                  <p:embed/>
                </p:oleObj>
              </mc:Choice>
              <mc:Fallback>
                <p:oleObj name="Equation" r:id="rId9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77" y="3512221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8442718" y="4686278"/>
            <a:ext cx="2710055" cy="338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– blue,         - red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8203"/>
              </p:ext>
            </p:extLst>
          </p:nvPr>
        </p:nvGraphicFramePr>
        <p:xfrm>
          <a:off x="8173721" y="4676062"/>
          <a:ext cx="537995" cy="3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721" y="4676062"/>
                        <a:ext cx="537995" cy="3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9EA6B68-AE07-6862-777F-EEF818FF9C69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35" name="Rectangle: Rounded Corners 53">
              <a:extLst>
                <a:ext uri="{FF2B5EF4-FFF2-40B4-BE49-F238E27FC236}">
                  <a16:creationId xmlns:a16="http://schemas.microsoft.com/office/drawing/2014/main" id="{0B0BA2EC-65F3-3E65-2C2C-1F092BFCF95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: Rounded Corners 54">
              <a:extLst>
                <a:ext uri="{FF2B5EF4-FFF2-40B4-BE49-F238E27FC236}">
                  <a16:creationId xmlns:a16="http://schemas.microsoft.com/office/drawing/2014/main" id="{38E88DC1-A9DD-9FF1-5F0E-71C4F27FDB3C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384700D-2525-EB42-6B84-DD11572875E9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E66E5B-353C-7298-B27A-907C61F3AE2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0ADD5DE-7A2F-F8CB-1AF0-83D3A88CAB7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1C4420-09E9-2116-4D9D-073F3712808D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F57E69D-5650-E9A5-BD79-4BCF7D4DD75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57D4827-186F-20FE-5E86-981442AB26F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FA5924F-1AB4-D3A1-B0F1-015D20CAC53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F100BFD-CC09-CE66-9238-AB588DCE397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000C440-11F2-8DDB-A205-012675EC5A35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64AC503-73CA-F33C-E3DE-A5953D807E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19FDC28-CA0E-3300-D2BC-A7B6C99920C8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6C146A-3E21-EF8D-A074-A9ADA62029C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4DCB5A3-7C02-0E6C-4510-DD97308DD1AC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F0EBFC4-4A96-BBD5-7BF5-1C0A709B78C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BF7C99E-F464-239C-7010-AA112B22C9F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9A91CDE6-D34D-0824-04C3-33FD6B395E2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/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blipFill>
                <a:blip r:embed="rId13"/>
                <a:stretch>
                  <a:fillRect t="-6667" b="-40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/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blipFill>
                <a:blip r:embed="rId14"/>
                <a:stretch>
                  <a:fillRect l="-4688" b="-1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27087" y="-1551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ver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IL" sz="16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  <m:d>
                          <m:d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ea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blipFill>
                <a:blip r:embed="rId4"/>
                <a:stretch>
                  <a:fillRect t="-49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9990126A-AC87-2F54-693D-FB07997DA68F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2DBD0B1F-EB46-9082-08E6-55C01C971C2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Rectangle: Rounded Corners 54">
              <a:extLst>
                <a:ext uri="{FF2B5EF4-FFF2-40B4-BE49-F238E27FC236}">
                  <a16:creationId xmlns:a16="http://schemas.microsoft.com/office/drawing/2014/main" id="{7EDED93B-1982-9A05-534C-C3DBA525A13B}"/>
                </a:ext>
              </a:extLst>
            </p:cNvPr>
            <p:cNvSpPr/>
            <p:nvPr/>
          </p:nvSpPr>
          <p:spPr>
            <a:xfrm>
              <a:off x="956508" y="5891730"/>
              <a:ext cx="2892697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ACDA0F4-5244-2A64-ED6D-212F3ECC7FD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E42CA39-0572-A0A5-02C3-4802518BEFE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310761-9241-C18A-7844-C77E4A00819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311B5B3-E380-A7D0-5AC7-4F52F71D9F69}"/>
                </a:ext>
              </a:extLst>
            </p:cNvPr>
            <p:cNvSpPr/>
            <p:nvPr/>
          </p:nvSpPr>
          <p:spPr>
            <a:xfrm>
              <a:off x="782736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D092EFC-A088-C182-114A-9D5A533C3BB5}"/>
                </a:ext>
              </a:extLst>
            </p:cNvPr>
            <p:cNvSpPr/>
            <p:nvPr/>
          </p:nvSpPr>
          <p:spPr>
            <a:xfrm>
              <a:off x="9334683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D2070A-BB97-F6BC-399A-D71EC11E013B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E4D381B-9261-3168-153E-45FF39D6B46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1E5A07F-0B57-45DD-CD70-26C6FCE8769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38A6B69-6D69-AEB8-3AD1-D217796B71C3}"/>
                </a:ext>
              </a:extLst>
            </p:cNvPr>
            <p:cNvSpPr txBox="1"/>
            <p:nvPr/>
          </p:nvSpPr>
          <p:spPr>
            <a:xfrm>
              <a:off x="7730775" y="6360495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1BE685-14AA-54D2-B6FD-CE556E7BA6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9417EFF-E3A6-CA90-835A-F6A9D5AD70D6}"/>
                </a:ext>
              </a:extLst>
            </p:cNvPr>
            <p:cNvSpPr txBox="1"/>
            <p:nvPr/>
          </p:nvSpPr>
          <p:spPr>
            <a:xfrm>
              <a:off x="6352311" y="640175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5A918CA-0157-C3F4-52B8-4605E9374E3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33D51AA-1722-B5DA-A498-6D5D62FA27A0}"/>
                </a:ext>
              </a:extLst>
            </p:cNvPr>
            <p:cNvSpPr/>
            <p:nvPr/>
          </p:nvSpPr>
          <p:spPr>
            <a:xfrm>
              <a:off x="6376463" y="5761276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6FBE637-09DE-2562-9AFF-814C63E825E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67C1584-B27E-3DA1-A17F-790B921FEC9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16B091D-994F-B12A-47A0-42C1B2639DF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A65DA-AD9D-6121-12F0-43487D080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576"/>
              </p:ext>
            </p:extLst>
          </p:nvPr>
        </p:nvGraphicFramePr>
        <p:xfrm>
          <a:off x="912685" y="4498022"/>
          <a:ext cx="3018616" cy="4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44700" imgH="304800" progId="Equation.DSMT4">
                  <p:embed/>
                </p:oleObj>
              </mc:Choice>
              <mc:Fallback>
                <p:oleObj r:id="rId5" imgW="2044700" imgH="304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452028-4EBC-40E8-8745-32F9509D3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5" y="4498022"/>
                        <a:ext cx="3018616" cy="44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0F5500-1730-04C0-40F4-E33A6213E14D}"/>
              </a:ext>
            </a:extLst>
          </p:cNvPr>
          <p:cNvCxnSpPr>
            <a:cxnSpLocks/>
          </p:cNvCxnSpPr>
          <p:nvPr/>
        </p:nvCxnSpPr>
        <p:spPr>
          <a:xfrm flipH="1">
            <a:off x="3900024" y="3725718"/>
            <a:ext cx="1695504" cy="622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0" y="-13089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    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new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ver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t*</a:t>
                </a:r>
                <a:endParaRPr lang="en-IL" sz="12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∗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using a propagator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\</m:t>
                    </m:r>
                    <m:d>
                      <m:dPr>
                        <m:endChr m:val="|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∪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 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Wh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L" sz="1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sub>
                        </m:sSub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𝑚𝑖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blipFill>
                <a:blip r:embed="rId4"/>
                <a:stretch>
                  <a:fillRect t="-231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מציין מיקום תוכן 2">
            <a:extLst>
              <a:ext uri="{FF2B5EF4-FFF2-40B4-BE49-F238E27FC236}">
                <a16:creationId xmlns:a16="http://schemas.microsoft.com/office/drawing/2014/main" id="{F2AAE4A7-01BD-AD08-CAAE-DEE757BF1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BO-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t uses additional points to get better results</a:t>
            </a:r>
            <a:r>
              <a:rPr lang="en-IL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r>
              <a:rPr lang="en-IL" sz="18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lerance in time and tolerance in distance</a:t>
            </a:r>
            <a:r>
              <a:rPr lang="en-IL" sz="1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IL" sz="1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C1C7258-88D4-4649-38B0-7A2AEC50A37C}"/>
              </a:ext>
            </a:extLst>
          </p:cNvPr>
          <p:cNvGrpSpPr/>
          <p:nvPr/>
        </p:nvGrpSpPr>
        <p:grpSpPr>
          <a:xfrm>
            <a:off x="385278" y="5671804"/>
            <a:ext cx="11042248" cy="1064444"/>
            <a:chOff x="594054" y="5734075"/>
            <a:chExt cx="11042248" cy="1064444"/>
          </a:xfrm>
        </p:grpSpPr>
        <p:sp>
          <p:nvSpPr>
            <p:cNvPr id="3" name="Rectangle: Rounded Corners 53">
              <a:extLst>
                <a:ext uri="{FF2B5EF4-FFF2-40B4-BE49-F238E27FC236}">
                  <a16:creationId xmlns:a16="http://schemas.microsoft.com/office/drawing/2014/main" id="{A8E9BC17-3792-70A8-2AA1-2912BE1F033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F0A5E5C5-8427-2557-5B70-19CCDD3319AC}"/>
                </a:ext>
              </a:extLst>
            </p:cNvPr>
            <p:cNvSpPr/>
            <p:nvPr/>
          </p:nvSpPr>
          <p:spPr>
            <a:xfrm>
              <a:off x="956508" y="5891730"/>
              <a:ext cx="3361045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46213E1-8BD8-DC75-6217-B57D77510B1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378520-0CE5-4CA9-90C1-D0B948E31B5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CC08E6A-A4CB-8B20-895C-FD656ED8696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06AF2D7-102B-D4D1-6B56-040BFEAFE149}"/>
                </a:ext>
              </a:extLst>
            </p:cNvPr>
            <p:cNvSpPr/>
            <p:nvPr/>
          </p:nvSpPr>
          <p:spPr>
            <a:xfrm>
              <a:off x="7707159" y="576235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77B3AC2-0277-1B89-F6A9-8D08870670AE}"/>
                </a:ext>
              </a:extLst>
            </p:cNvPr>
            <p:cNvSpPr/>
            <p:nvPr/>
          </p:nvSpPr>
          <p:spPr>
            <a:xfrm>
              <a:off x="9370570" y="573407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0205D3-4F9E-2C9D-3AA7-CA712C932A96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BBB898C-C742-5561-A11E-5D01B4BD74A6}"/>
                </a:ext>
              </a:extLst>
            </p:cNvPr>
            <p:cNvSpPr/>
            <p:nvPr/>
          </p:nvSpPr>
          <p:spPr>
            <a:xfrm>
              <a:off x="5003562" y="5773440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B39D832-9084-2580-E07E-462388DC9882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6A7C327-8B20-D13F-EB81-EAB9DB3FAD21}"/>
                </a:ext>
              </a:extLst>
            </p:cNvPr>
            <p:cNvSpPr txBox="1"/>
            <p:nvPr/>
          </p:nvSpPr>
          <p:spPr>
            <a:xfrm>
              <a:off x="7538772" y="636181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609EC85-82C0-915A-0082-ED538CE5B7FD}"/>
                </a:ext>
              </a:extLst>
            </p:cNvPr>
            <p:cNvSpPr txBox="1"/>
            <p:nvPr/>
          </p:nvSpPr>
          <p:spPr>
            <a:xfrm>
              <a:off x="4891240" y="6356826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1E53FB-5CCA-317D-66CA-0B44F4A0C985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E00AF2-BF02-E141-7B98-F9CE0CADF0E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C2D3CAC-6768-F8C6-B597-BAB5A113FCE4}"/>
                </a:ext>
              </a:extLst>
            </p:cNvPr>
            <p:cNvSpPr/>
            <p:nvPr/>
          </p:nvSpPr>
          <p:spPr>
            <a:xfrm>
              <a:off x="6337417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604E8EB-93BF-4C46-57BA-E3CA2E9DC3B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498787E-AEDD-7214-943C-102DE640CF1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B4AC4AD-2876-A79F-77C9-BA4F8014AAF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678" y="947125"/>
            <a:ext cx="4698390" cy="4351338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Conjunction Assessment Through Chebyshev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ing Chebyshev Proxy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degree polynomial using  N+1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finding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x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trix eigen values</a:t>
            </a:r>
            <a:endParaRPr lang="he-I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51256" y="-9837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E628-CBCF-47AD-0638-F6F080B1A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C334934-D115-613E-124E-6C322718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56" y="2575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41FE4CC-0A78-CA1F-ADD1-9627DAED2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047" y="1010350"/>
            <a:ext cx="15182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D0B3B12-AACC-956D-1B6E-084CBD0A08E4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12" name="Rectangle: Rounded Corners 53">
              <a:extLst>
                <a:ext uri="{FF2B5EF4-FFF2-40B4-BE49-F238E27FC236}">
                  <a16:creationId xmlns:a16="http://schemas.microsoft.com/office/drawing/2014/main" id="{443F01DA-DFED-3D3F-28F1-B045C25198A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Rectangle: Rounded Corners 54">
              <a:extLst>
                <a:ext uri="{FF2B5EF4-FFF2-40B4-BE49-F238E27FC236}">
                  <a16:creationId xmlns:a16="http://schemas.microsoft.com/office/drawing/2014/main" id="{4FB5C17B-1208-2219-ACEC-E4C167988A55}"/>
                </a:ext>
              </a:extLst>
            </p:cNvPr>
            <p:cNvSpPr/>
            <p:nvPr/>
          </p:nvSpPr>
          <p:spPr>
            <a:xfrm>
              <a:off x="956508" y="5891730"/>
              <a:ext cx="3761363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181C60-D4D3-045E-BD14-B5FDAB15F1F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597830-C3C1-D050-6DFD-905D50506DB1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66B2F88-0ED0-2FF2-7548-D3FE9FD59B9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C4C19B5-0782-B5B8-D024-3F33756B163A}"/>
                </a:ext>
              </a:extLst>
            </p:cNvPr>
            <p:cNvSpPr/>
            <p:nvPr/>
          </p:nvSpPr>
          <p:spPr>
            <a:xfrm>
              <a:off x="773277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76E454-831C-C400-E7C5-9B7A08B25905}"/>
                </a:ext>
              </a:extLst>
            </p:cNvPr>
            <p:cNvSpPr/>
            <p:nvPr/>
          </p:nvSpPr>
          <p:spPr>
            <a:xfrm>
              <a:off x="9163575" y="574982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398D9EF-F839-9E3A-AA47-A48D4136023A}"/>
                </a:ext>
              </a:extLst>
            </p:cNvPr>
            <p:cNvSpPr txBox="1"/>
            <p:nvPr/>
          </p:nvSpPr>
          <p:spPr>
            <a:xfrm>
              <a:off x="9118618" y="6361816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6A36BE2-BD6E-B351-067F-50D6344FD1B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9B9407B-B6CD-665A-D0F4-5CAD6C7501AC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1B1407B-8691-42ED-5D7F-96A29FB4127C}"/>
                </a:ext>
              </a:extLst>
            </p:cNvPr>
            <p:cNvSpPr txBox="1"/>
            <p:nvPr/>
          </p:nvSpPr>
          <p:spPr>
            <a:xfrm>
              <a:off x="7636632" y="638043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E52CC93-3B48-B044-FE32-FD9DBA98204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7C44138-208B-05E1-2ACA-FA47FCFAEA87}"/>
                </a:ext>
              </a:extLst>
            </p:cNvPr>
            <p:cNvSpPr txBox="1"/>
            <p:nvPr/>
          </p:nvSpPr>
          <p:spPr>
            <a:xfrm>
              <a:off x="623162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B8593DD-BC4E-C8F2-BCB1-9B76420786DE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B0E59BC-D5B4-6073-D000-6BE9F7AEEAC1}"/>
                </a:ext>
              </a:extLst>
            </p:cNvPr>
            <p:cNvSpPr/>
            <p:nvPr/>
          </p:nvSpPr>
          <p:spPr>
            <a:xfrm>
              <a:off x="6255116" y="576102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118816-FD88-F548-9B09-E0DAE4DE1AD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B879618-6DA2-EDF9-01EB-E8C95688338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CC602E-3902-6B1D-0BE8-EAF9507D941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461B5E94-5E89-F602-6071-F2A97949B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766" y="181426"/>
            <a:ext cx="6469425" cy="532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912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024</TotalTime>
  <Words>2239</Words>
  <Application>Microsoft Office PowerPoint</Application>
  <PresentationFormat>Widescreen</PresentationFormat>
  <Paragraphs>609</Paragraphs>
  <Slides>2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entury Gothic</vt:lpstr>
      <vt:lpstr>Poppins</vt:lpstr>
      <vt:lpstr>Symbol</vt:lpstr>
      <vt:lpstr>Times New Roman</vt:lpstr>
      <vt:lpstr>-webkit-standard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Introduction </vt:lpstr>
      <vt:lpstr>Introduction 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Parts Testing System </vt:lpstr>
      <vt:lpstr>Wired Communication Strategy for Testing TS-7553 OBC</vt:lpstr>
      <vt:lpstr>Full System Use Case</vt:lpstr>
      <vt:lpstr>PowerPoint Presentation</vt:lpstr>
      <vt:lpstr>Expected Challenges</vt:lpstr>
      <vt:lpstr>User Interface </vt:lpstr>
      <vt:lpstr>User Interface  </vt:lpstr>
      <vt:lpstr>Verification plan</vt:lpstr>
      <vt:lpstr>Bibliograph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יותם אהרון</cp:lastModifiedBy>
  <cp:revision>74</cp:revision>
  <dcterms:created xsi:type="dcterms:W3CDTF">2023-06-20T13:25:45Z</dcterms:created>
  <dcterms:modified xsi:type="dcterms:W3CDTF">2024-09-21T23:0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